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1952FC" w14:textId="56F42822" w:rsidR="00737C04" w:rsidRDefault="00D203E1" w:rsidP="009F3E00">
      <w:pPr>
        <w:adjustRightInd w:val="0"/>
        <w:snapToGrid w:val="0"/>
        <w:spacing w:line="360" w:lineRule="auto"/>
      </w:pPr>
      <w:r w:rsidRPr="00D203E1">
        <w:rPr>
          <w:rFonts w:hint="eastAsia"/>
          <w:sz w:val="32"/>
          <w:szCs w:val="32"/>
        </w:rPr>
        <w:t xml:space="preserve"> </w:t>
      </w:r>
      <w:r w:rsidRPr="00D203E1">
        <w:rPr>
          <w:sz w:val="32"/>
          <w:szCs w:val="32"/>
        </w:rPr>
        <w:t xml:space="preserve">                  </w:t>
      </w:r>
      <w:r w:rsidR="009B0E8D">
        <w:rPr>
          <w:sz w:val="32"/>
          <w:szCs w:val="32"/>
        </w:rPr>
        <w:t xml:space="preserve">   </w:t>
      </w:r>
      <w:r w:rsidRPr="00D203E1">
        <w:rPr>
          <w:rFonts w:hint="eastAsia"/>
          <w:sz w:val="32"/>
          <w:szCs w:val="32"/>
        </w:rPr>
        <w:t>第</w:t>
      </w:r>
      <w:r w:rsidRPr="00D203E1">
        <w:rPr>
          <w:sz w:val="32"/>
          <w:szCs w:val="32"/>
        </w:rPr>
        <w:t xml:space="preserve"> 8</w:t>
      </w:r>
      <w:r w:rsidRPr="00D203E1">
        <w:rPr>
          <w:rFonts w:hint="eastAsia"/>
          <w:sz w:val="32"/>
          <w:szCs w:val="32"/>
        </w:rPr>
        <w:t>章</w:t>
      </w:r>
      <w:r w:rsidRPr="00D203E1">
        <w:rPr>
          <w:sz w:val="32"/>
          <w:szCs w:val="32"/>
        </w:rPr>
        <w:t xml:space="preserve">  </w:t>
      </w:r>
      <w:r w:rsidR="009F3E00">
        <w:rPr>
          <w:rFonts w:hint="eastAsia"/>
          <w:sz w:val="32"/>
          <w:szCs w:val="32"/>
        </w:rPr>
        <w:t>静电场网络作业</w:t>
      </w:r>
      <w:r w:rsidRPr="00D203E1">
        <w:rPr>
          <w:rFonts w:hint="eastAsia"/>
          <w:sz w:val="32"/>
          <w:szCs w:val="32"/>
        </w:rPr>
        <w:t>题</w:t>
      </w:r>
    </w:p>
    <w:p w14:paraId="36DDB102" w14:textId="251889D8" w:rsidR="00F4694F" w:rsidRPr="00F4694F" w:rsidRDefault="00F4694F" w:rsidP="004A7309"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计算</w:t>
      </w:r>
      <w:r w:rsidRPr="00F4694F">
        <w:rPr>
          <w:rFonts w:hint="eastAsia"/>
          <w:b/>
          <w:bCs/>
          <w:sz w:val="28"/>
          <w:szCs w:val="28"/>
        </w:rPr>
        <w:t>题：</w:t>
      </w:r>
    </w:p>
    <w:p w14:paraId="6E25A9DB" w14:textId="1747DEA8" w:rsidR="00F4694F" w:rsidRDefault="00F4694F" w:rsidP="004A7309">
      <w:pPr>
        <w:adjustRightInd w:val="0"/>
        <w:snapToGrid w:val="0"/>
        <w:spacing w:line="360" w:lineRule="auto"/>
        <w:ind w:firstLineChars="200" w:firstLine="422"/>
      </w:pPr>
      <w:r w:rsidRPr="00A22ED8">
        <w:rPr>
          <w:rFonts w:hint="eastAsia"/>
          <w:b/>
          <w:bCs/>
        </w:rPr>
        <w:t>1</w:t>
      </w:r>
      <w:r w:rsidRPr="00A22ED8">
        <w:rPr>
          <w:rFonts w:hint="eastAsia"/>
          <w:b/>
          <w:bCs/>
        </w:rPr>
        <w:t>、</w:t>
      </w:r>
      <w:r>
        <w:rPr>
          <w:rFonts w:hint="eastAsia"/>
        </w:rPr>
        <w:t>图示为一个均匀带电的球层，其电荷体密度为，球层内表面半径为</w:t>
      </w:r>
      <w:r>
        <w:rPr>
          <w:rFonts w:hint="eastAsia"/>
        </w:rPr>
        <w:t>R</w:t>
      </w:r>
      <w:r w:rsidR="004A7309">
        <w:softHyphen/>
      </w:r>
      <w:r w:rsidR="004A7309" w:rsidRPr="004A7309">
        <w:rPr>
          <w:rFonts w:hint="eastAsia"/>
          <w:vertAlign w:val="subscript"/>
        </w:rPr>
        <w:t>1</w:t>
      </w:r>
      <w:r>
        <w:rPr>
          <w:rFonts w:hint="eastAsia"/>
        </w:rPr>
        <w:t>，外表面半径为</w:t>
      </w:r>
      <w:r>
        <w:rPr>
          <w:rFonts w:hint="eastAsia"/>
        </w:rPr>
        <w:t>R</w:t>
      </w:r>
      <w:r w:rsidRPr="004A7309">
        <w:rPr>
          <w:rFonts w:hint="eastAsia"/>
          <w:vertAlign w:val="subscript"/>
        </w:rPr>
        <w:t>2</w:t>
      </w:r>
      <w:r>
        <w:rPr>
          <w:rFonts w:hint="eastAsia"/>
        </w:rPr>
        <w:t>。设无穷远处为电势零点，求空腔内任一点的电势。</w:t>
      </w:r>
      <w:r>
        <w:rPr>
          <w:rFonts w:hint="eastAsia"/>
        </w:rPr>
        <w:t xml:space="preserve"> </w:t>
      </w:r>
    </w:p>
    <w:p w14:paraId="35F21B91" w14:textId="12A39EBA" w:rsidR="00F4694F" w:rsidRDefault="004A7309" w:rsidP="004A7309">
      <w:pPr>
        <w:adjustRightInd w:val="0"/>
        <w:snapToGrid w:val="0"/>
        <w:spacing w:line="360" w:lineRule="auto"/>
        <w:jc w:val="center"/>
      </w:pPr>
      <w:r>
        <w:rPr>
          <w:noProof/>
          <w:lang w:val="en-GB"/>
        </w:rPr>
        <w:drawing>
          <wp:anchor distT="0" distB="0" distL="114300" distR="114300" simplePos="0" relativeHeight="251662336" behindDoc="0" locked="0" layoutInCell="1" allowOverlap="1" wp14:anchorId="452A2DF7" wp14:editId="3D042E23">
            <wp:simplePos x="0" y="0"/>
            <wp:positionH relativeFrom="margin">
              <wp:posOffset>2124075</wp:posOffset>
            </wp:positionH>
            <wp:positionV relativeFrom="paragraph">
              <wp:posOffset>104140</wp:posOffset>
            </wp:positionV>
            <wp:extent cx="977900" cy="1020445"/>
            <wp:effectExtent l="0" t="0" r="0" b="8255"/>
            <wp:wrapNone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 w14:paraId="24184E89" w14:textId="3BFA7692" w:rsidR="00F4694F" w:rsidRDefault="00F4694F" w:rsidP="004A7309">
      <w:pPr>
        <w:adjustRightInd w:val="0"/>
        <w:snapToGrid w:val="0"/>
        <w:spacing w:line="360" w:lineRule="auto"/>
        <w:jc w:val="center"/>
      </w:pPr>
    </w:p>
    <w:p w14:paraId="5389B4D6" w14:textId="77777777" w:rsidR="00F4694F" w:rsidRDefault="00F4694F" w:rsidP="004A7309">
      <w:pPr>
        <w:adjustRightInd w:val="0"/>
        <w:snapToGrid w:val="0"/>
        <w:spacing w:line="360" w:lineRule="auto"/>
        <w:jc w:val="center"/>
      </w:pPr>
    </w:p>
    <w:p w14:paraId="64EB5220" w14:textId="77777777" w:rsidR="00F4694F" w:rsidRDefault="00F4694F" w:rsidP="004A7309">
      <w:pPr>
        <w:adjustRightInd w:val="0"/>
        <w:snapToGrid w:val="0"/>
        <w:spacing w:line="360" w:lineRule="auto"/>
        <w:jc w:val="center"/>
      </w:pPr>
    </w:p>
    <w:p w14:paraId="32BA9468" w14:textId="77777777" w:rsidR="00F4694F" w:rsidRDefault="00F4694F" w:rsidP="004A7309">
      <w:pPr>
        <w:adjustRightInd w:val="0"/>
        <w:snapToGrid w:val="0"/>
        <w:spacing w:line="360" w:lineRule="auto"/>
        <w:jc w:val="center"/>
      </w:pPr>
    </w:p>
    <w:p w14:paraId="3ADC1A25" w14:textId="77777777" w:rsidR="00F4694F" w:rsidRDefault="00F4694F" w:rsidP="004A7309">
      <w:pPr>
        <w:adjustRightInd w:val="0"/>
        <w:snapToGrid w:val="0"/>
        <w:spacing w:line="360" w:lineRule="auto"/>
        <w:jc w:val="center"/>
      </w:pPr>
    </w:p>
    <w:p w14:paraId="6E910F5F" w14:textId="7E7A49D5" w:rsidR="006005B7" w:rsidRDefault="00F4694F" w:rsidP="005A6FC0">
      <w:pPr>
        <w:adjustRightInd w:val="0"/>
        <w:snapToGrid w:val="0"/>
        <w:spacing w:line="360" w:lineRule="auto"/>
        <w:ind w:firstLineChars="200" w:firstLine="422"/>
      </w:pPr>
      <w:r w:rsidRPr="00A22ED8">
        <w:rPr>
          <w:rFonts w:hint="eastAsia"/>
          <w:b/>
          <w:bCs/>
        </w:rPr>
        <w:t>2</w:t>
      </w:r>
      <w:r w:rsidRPr="00A22ED8">
        <w:rPr>
          <w:rFonts w:hint="eastAsia"/>
          <w:b/>
          <w:bCs/>
        </w:rPr>
        <w:t>、</w:t>
      </w:r>
      <w:r w:rsidR="006005B7">
        <w:rPr>
          <w:rFonts w:cs="宋体" w:hint="eastAsia"/>
        </w:rPr>
        <w:t>在长为</w:t>
      </w:r>
      <w:r w:rsidR="006005B7">
        <w:rPr>
          <w:i/>
          <w:iCs/>
        </w:rPr>
        <w:t>L</w:t>
      </w:r>
      <w:r w:rsidR="006005B7">
        <w:rPr>
          <w:rFonts w:cs="宋体" w:hint="eastAsia"/>
        </w:rPr>
        <w:t>的细棒上，电量</w:t>
      </w:r>
      <w:r w:rsidR="006005B7">
        <w:rPr>
          <w:i/>
          <w:iCs/>
        </w:rPr>
        <w:t>Q</w:t>
      </w:r>
      <w:r w:rsidR="006005B7">
        <w:rPr>
          <w:rFonts w:cs="宋体" w:hint="eastAsia"/>
        </w:rPr>
        <w:t>均匀分布，一带电量</w:t>
      </w:r>
      <w:r w:rsidR="006005B7">
        <w:rPr>
          <w:i/>
          <w:iCs/>
        </w:rPr>
        <w:t xml:space="preserve">q </w:t>
      </w:r>
      <w:r w:rsidR="006005B7">
        <w:t>(</w:t>
      </w:r>
      <w:r w:rsidR="006005B7">
        <w:rPr>
          <w:i/>
          <w:iCs/>
        </w:rPr>
        <w:t xml:space="preserve">q </w:t>
      </w:r>
      <w:r w:rsidR="006005B7">
        <w:t xml:space="preserve">&gt; 0) </w:t>
      </w:r>
      <w:r w:rsidR="006005B7">
        <w:rPr>
          <w:rFonts w:cs="宋体" w:hint="eastAsia"/>
        </w:rPr>
        <w:t>的点电荷被放在细棒的延长线上距细棒中心</w:t>
      </w:r>
      <w:r w:rsidR="006005B7">
        <w:rPr>
          <w:i/>
          <w:iCs/>
        </w:rPr>
        <w:t>O</w:t>
      </w:r>
      <w:r w:rsidR="006005B7">
        <w:rPr>
          <w:rFonts w:cs="宋体" w:hint="eastAsia"/>
        </w:rPr>
        <w:t>距离为</w:t>
      </w:r>
      <m:oMath>
        <m:r>
          <w:rPr>
            <w:rFonts w:ascii="Cambria Math"/>
          </w:rPr>
          <m:t>l</m:t>
        </m:r>
      </m:oMath>
      <w:r w:rsidR="006005B7">
        <w:rPr>
          <w:rFonts w:cs="宋体" w:hint="eastAsia"/>
        </w:rPr>
        <w:t>的点</w:t>
      </w:r>
      <w:r w:rsidR="006005B7">
        <w:rPr>
          <w:i/>
          <w:iCs/>
        </w:rPr>
        <w:t>p</w:t>
      </w:r>
      <w:r w:rsidR="006005B7">
        <w:rPr>
          <w:rFonts w:cs="宋体" w:hint="eastAsia"/>
        </w:rPr>
        <w:t>处，求带电细棒对该点电荷的作用力。</w:t>
      </w:r>
    </w:p>
    <w:p w14:paraId="4E07AC31" w14:textId="0E320752" w:rsidR="006005B7" w:rsidRDefault="006005B7" w:rsidP="004A7309">
      <w:pPr>
        <w:adjustRightInd w:val="0"/>
        <w:snapToGrid w:val="0"/>
        <w:spacing w:line="360" w:lineRule="auto"/>
        <w:ind w:firstLineChars="200" w:firstLine="420"/>
      </w:pPr>
      <w:r>
        <w:rPr>
          <w:rFonts w:cs="Calibri"/>
          <w:noProof/>
          <w:lang w:val="en-GB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B234BCB" wp14:editId="6ECD5E15">
                <wp:simplePos x="0" y="0"/>
                <wp:positionH relativeFrom="column">
                  <wp:posOffset>1225550</wp:posOffset>
                </wp:positionH>
                <wp:positionV relativeFrom="paragraph">
                  <wp:posOffset>20955</wp:posOffset>
                </wp:positionV>
                <wp:extent cx="2598420" cy="1019810"/>
                <wp:effectExtent l="0" t="0" r="0" b="8890"/>
                <wp:wrapNone/>
                <wp:docPr id="469" name="组合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8420" cy="1019810"/>
                          <a:chOff x="2619" y="8915"/>
                          <a:chExt cx="3992" cy="1606"/>
                        </a:xfrm>
                      </wpg:grpSpPr>
                      <wps:wsp>
                        <wps:cNvPr id="47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554" y="10147"/>
                            <a:ext cx="1387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9D4ACE" w14:textId="6788BDED" w:rsidR="006005B7" w:rsidRPr="00033C32" w:rsidRDefault="006005B7" w:rsidP="006005B7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33C32">
                                <w:rPr>
                                  <w:rFonts w:cs="宋体"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 w:rsidR="004A7309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033C32">
                                <w:rPr>
                                  <w:rFonts w:cs="宋体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1" name="Group 22"/>
                        <wpg:cNvGrpSpPr>
                          <a:grpSpLocks/>
                        </wpg:cNvGrpSpPr>
                        <wpg:grpSpPr bwMode="auto">
                          <a:xfrm>
                            <a:off x="2619" y="8915"/>
                            <a:ext cx="3992" cy="1247"/>
                            <a:chOff x="2619" y="8915"/>
                            <a:chExt cx="3992" cy="1247"/>
                          </a:xfrm>
                        </wpg:grpSpPr>
                        <wps:wsp>
                          <wps:cNvPr id="472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8" y="9397"/>
                              <a:ext cx="1902" cy="190"/>
                            </a:xfrm>
                            <a:prstGeom prst="rect">
                              <a:avLst/>
                            </a:prstGeom>
                            <a:solidFill>
                              <a:srgbClr val="C0C0C0">
                                <a:alpha val="2000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73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9" y="9227"/>
                              <a:ext cx="234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4095A1" w14:textId="77777777" w:rsidR="006005B7" w:rsidRPr="00DF4CB6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color w:val="000000"/>
                                    <w:sz w:val="24"/>
                                  </w:rPr>
                                </w:pPr>
                                <w:r w:rsidRPr="00DF4CB6">
                                  <w:rPr>
                                    <w:color w:val="000000"/>
                                    <w:sz w:val="24"/>
                                  </w:rPr>
                                  <w:t>+++++++++++++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1" y="9490"/>
                              <a:ext cx="123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8" y="9407"/>
                              <a:ext cx="145" cy="136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466F1E" w14:textId="77777777" w:rsidR="006005B7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color w:val="CC000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CC0000"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76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5" y="9586"/>
                              <a:ext cx="1" cy="5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67" y="9546"/>
                              <a:ext cx="1" cy="5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9834"/>
                              <a:ext cx="92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2" name="Lin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66" y="9814"/>
                              <a:ext cx="82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7" y="9609"/>
                              <a:ext cx="404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B6C702" w14:textId="77777777" w:rsidR="006005B7" w:rsidRPr="00DF4CB6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 w:rsidRPr="005251EC">
                                  <w:rPr>
                                    <w:i/>
                                    <w:iCs/>
                                    <w:color w:val="000000"/>
                                    <w:position w:val="-6"/>
                                  </w:rPr>
                                  <w:object w:dxaOrig="130" w:dyaOrig="290" w14:anchorId="713A6EBA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6.25pt;height:14.75pt" o:ole="">
                                      <v:imagedata r:id="rId7" o:title=""/>
                                    </v:shape>
                                    <o:OLEObject Type="Embed" ProgID="Equation.DSMT4" ShapeID="_x0000_i1025" DrawAspect="Content" ObjectID="_1648981821" r:id="rId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upright="1">
                            <a:spAutoFit/>
                          </wps:bodyPr>
                        </wps:wsp>
                        <wps:wsp>
                          <wps:cNvPr id="485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9" y="9464"/>
                              <a:ext cx="515" cy="4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C5D69D" w14:textId="77777777" w:rsidR="006005B7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CC000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3333CC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upright="1">
                            <a:noAutofit/>
                          </wps:bodyPr>
                        </wps:wsp>
                        <wps:wsp>
                          <wps:cNvPr id="486" name="Line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31" y="8915"/>
                              <a:ext cx="0" cy="5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7" name="Line 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20" y="8915"/>
                              <a:ext cx="1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52" y="9110"/>
                              <a:ext cx="66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31" y="9110"/>
                              <a:ext cx="82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4" y="8932"/>
                              <a:ext cx="478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2E6410" w14:textId="77777777" w:rsidR="006005B7" w:rsidRPr="00DF4CB6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 w:rsidRPr="00DF4CB6">
                                  <w:rPr>
                                    <w:i/>
                                    <w:iCs/>
                                    <w:color w:val="00000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upright="1">
                            <a:noAutofit/>
                          </wps:bodyPr>
                        </wps:wsp>
                        <wps:wsp>
                          <wps:cNvPr id="491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8" y="9504"/>
                              <a:ext cx="709" cy="4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116FF7" w14:textId="77777777" w:rsidR="006005B7" w:rsidRPr="00033C32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</w:pPr>
                                <w:r w:rsidRPr="00033C32"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  <w:t>+</w:t>
                                </w:r>
                                <w:r w:rsidRPr="00033C32"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upright="1">
                            <a:noAutofit/>
                          </wps:bodyPr>
                        </wps:wsp>
                        <wps:wsp>
                          <wps:cNvPr id="492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1" y="9079"/>
                              <a:ext cx="439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DEC99F" w14:textId="77777777" w:rsidR="006005B7" w:rsidRPr="00DF4CB6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 w:rsidRPr="00DF4CB6">
                                  <w:rPr>
                                    <w:i/>
                                    <w:iCs/>
                                    <w:color w:val="00000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upright="1">
                            <a:noAutofit/>
                          </wps:bodyPr>
                        </wps:wsp>
                        <wps:wsp>
                          <wps:cNvPr id="493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3" y="9384"/>
                              <a:ext cx="440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005C9" w14:textId="77777777" w:rsidR="006005B7" w:rsidRPr="00DF4CB6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  <w:sz w:val="24"/>
                                  </w:rPr>
                                </w:pPr>
                                <w:r w:rsidRPr="00DF4CB6">
                                  <w:rPr>
                                    <w:i/>
                                    <w:iCs/>
                                    <w:color w:val="000000"/>
                                    <w:sz w:val="24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upright="1">
                            <a:noAutofit/>
                          </wps:bodyPr>
                        </wps:wsp>
                        <wps:wsp>
                          <wps:cNvPr id="494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47" y="9484"/>
                              <a:ext cx="368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9" y="9539"/>
                              <a:ext cx="175" cy="1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9" y="9071"/>
                              <a:ext cx="526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DBD805" w14:textId="77777777" w:rsidR="006005B7" w:rsidRPr="0057405E" w:rsidRDefault="006005B7" w:rsidP="006005B7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57405E">
                                  <w:rPr>
                                    <w:i/>
                                    <w:iCs/>
                                  </w:rPr>
                                  <w:t>d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0" y="9328"/>
                              <a:ext cx="351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E74277" w14:textId="77777777" w:rsidR="006005B7" w:rsidRPr="00421B6C" w:rsidRDefault="006005B7" w:rsidP="006005B7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4" y="9695"/>
                              <a:ext cx="7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78" y="9695"/>
                              <a:ext cx="70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7" y="9383"/>
                              <a:ext cx="458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43FE9" w14:textId="77777777" w:rsidR="006005B7" w:rsidRPr="00DF4CB6" w:rsidRDefault="006005B7" w:rsidP="006005B7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iCs/>
                                    <w:color w:val="000000"/>
                                  </w:rPr>
                                </w:pPr>
                                <w:r w:rsidRPr="00B44598">
                                  <w:rPr>
                                    <w:i/>
                                    <w:iCs/>
                                    <w:color w:val="000000"/>
                                    <w:position w:val="-4"/>
                                  </w:rPr>
                                  <w:object w:dxaOrig="180" w:dyaOrig="200" w14:anchorId="5BE0B031">
                                    <v:shape id="_x0000_i1026" type="#_x0000_t75" style="width:9.05pt;height:10.2pt" o:ole="">
                                      <v:imagedata r:id="rId9" o:title=""/>
                                    </v:shape>
                                    <o:OLEObject Type="Embed" ProgID="Equation.DSMT4" ShapeID="_x0000_i1026" DrawAspect="Content" ObjectID="_1648981822" r:id="rId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upright="1">
                            <a:spAutoFit/>
                          </wps:bodyPr>
                        </wps:wsp>
                        <wps:wsp>
                          <wps:cNvPr id="501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4" y="9539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234BCB" id="组合 469" o:spid="_x0000_s1026" style="position:absolute;left:0;text-align:left;margin-left:96.5pt;margin-top:1.65pt;width:204.6pt;height:80.3pt;z-index:251665408" coordorigin="2619,8915" coordsize="3992,1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27" type="#_x0000_t202" style="position:absolute;left:3554;top:10147;width:1387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14:paraId="189D4ACE" w14:textId="6788BDED" w:rsidR="006005B7" w:rsidRPr="00033C32" w:rsidRDefault="006005B7" w:rsidP="006005B7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033C32">
                          <w:rPr>
                            <w:rFonts w:cs="宋体" w:hint="eastAsia"/>
                            <w:sz w:val="18"/>
                            <w:szCs w:val="18"/>
                          </w:rPr>
                          <w:t>题</w:t>
                        </w:r>
                        <w:r w:rsidR="004A7309">
                          <w:rPr>
                            <w:sz w:val="18"/>
                            <w:szCs w:val="18"/>
                          </w:rPr>
                          <w:t>2</w:t>
                        </w:r>
                        <w:r w:rsidRPr="00033C32">
                          <w:rPr>
                            <w:rFonts w:cs="宋体"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shape>
                <v:group id="Group 22" o:spid="_x0000_s1028" style="position:absolute;left:2619;top:8915;width:3992;height:1247" coordorigin="2619,8915" coordsize="3992,1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DvP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8Rb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4O8+xgAAANwA&#10;AAAPAAAAAAAAAAAAAAAAAKoCAABkcnMvZG93bnJldi54bWxQSwUGAAAAAAQABAD6AAAAnQMAAAAA&#10;">
                  <v:rect id="Rectangle 23" o:spid="_x0000_s1029" style="position:absolute;left:2728;top:9397;width:1902;height: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jnO8YA&#10;AADcAAAADwAAAGRycy9kb3ducmV2LnhtbESPT2vCQBTE7wW/w/KEXorZVIpKzCqlVghexD9t6e2R&#10;fSbB7NuQ3Zr027uC4HGYmd8w6bI3tbhQ6yrLCl6jGARxbnXFhYLjYT2agXAeWWNtmRT8k4PlYvCU&#10;YqJtxzu67H0hAoRdggpK75tESpeXZNBFtiEO3sm2Bn2QbSF1i12Am1qO43giDVYcFkps6KOk/Lz/&#10;Mwqy9ar42eDkd+tXTspPvf16+T4p9Tzs3+cgPPX+Eb63M63gbTqG25lwBOTi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5jnO8YAAADcAAAADwAAAAAAAAAAAAAAAACYAgAAZHJz&#10;L2Rvd25yZXYueG1sUEsFBgAAAAAEAAQA9QAAAIsDAAAAAA==&#10;" fillcolor="silver">
                    <v:fill opacity="13107f"/>
                  </v:rect>
                  <v:shape id="Text Box 24" o:spid="_x0000_s1030" type="#_x0000_t202" style="position:absolute;left:2619;top:9227;width:2341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XjP8cA&#10;AADcAAAADwAAAGRycy9kb3ducmV2LnhtbESPT0sDMRTE7wW/Q3iCtzarLa2smxaRVsQeWuse9Pbc&#10;vP2jm5clidv12zeFgsdhZn7DZKvBtKIn5xvLCm4nCQjiwuqGKwX5+2Z8D8IHZI2tZVLwRx5Wy6tR&#10;hqm2R36j/hAqESHsU1RQh9ClUvqiJoN+Yjvi6JXWGQxRukpqh8cIN628S5K5NNhwXKixo6eaip/D&#10;r1GwL9s80d+fvn+erov8NWx37uNLqZvr4fEBRKAh/Icv7RetYLaYwvlMPAJye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4V4z/HAAAA3AAAAA8AAAAAAAAAAAAAAAAAmAIAAGRy&#10;cy9kb3ducmV2LnhtbFBLBQYAAAAABAAEAPUAAACMAwAAAAA=&#10;" filled="f" fillcolor="#0c9" stroked="f">
                    <v:textbox>
                      <w:txbxContent>
                        <w:p w14:paraId="1E4095A1" w14:textId="77777777" w:rsidR="006005B7" w:rsidRPr="00DF4CB6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color w:val="000000"/>
                              <w:sz w:val="24"/>
                            </w:rPr>
                          </w:pPr>
                          <w:r w:rsidRPr="00DF4CB6">
                            <w:rPr>
                              <w:color w:val="000000"/>
                              <w:sz w:val="24"/>
                            </w:rPr>
                            <w:t>++++++++++++++</w:t>
                          </w:r>
                        </w:p>
                      </w:txbxContent>
                    </v:textbox>
                  </v:shape>
                  <v:line id="Line 25" o:spid="_x0000_s1031" style="position:absolute;visibility:visible;mso-wrap-style:square" from="4641,9490" to="5876,9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+ICcUAAADcAAAADwAAAGRycy9kb3ducmV2LnhtbESPQWsCMRSE7wX/Q3gFb5qtSG1Xo6gg&#10;2NYe3Cp4fGyeyeLmZdmkuv33TUHocZiZb5jZonO1uFIbKs8KnoYZCOLS64qNgsPXZvACIkRkjbVn&#10;UvBDARbz3sMMc+1vvKdrEY1IEA45KrAxNrmUobTkMAx9Q5y8s28dxiRbI3WLtwR3tRxl2bN0WHFa&#10;sNjQ2lJ5Kb6dgo/Jtj4aPhW7t3NY+df3vfw0Vqn+Y7ecgojUxf/wvb3VCsaTMfydSUd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+ICcUAAADcAAAADwAAAAAAAAAA&#10;AAAAAAChAgAAZHJzL2Rvd25yZXYueG1sUEsFBgAAAAAEAAQA+QAAAJMDAAAAAA==&#10;">
                    <v:stroke dashstyle="1 1"/>
                  </v:line>
                  <v:oval id="Oval 26" o:spid="_x0000_s1032" style="position:absolute;left:5818;top:9407;width:145;height:1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egt8QA&#10;AADcAAAADwAAAGRycy9kb3ducmV2LnhtbESPT2sCMRTE74V+h/AKvdWs/6pdjVIKBS89qMXzc/O6&#10;Wdy8bJOnbr99Uyh4HGbmN8xy3ftWXSimJrCB4aAARVwF23Bt4HP//jQHlQTZYhuYDPxQgvXq/m6J&#10;pQ1X3tJlJ7XKEE4lGnAiXal1qhx5TIPQEWfvK0SPkmWstY14zXDf6lFRPGuPDecFhx29OapOu7M3&#10;gOdqNBlLFNpvD8fxZvry7U4fxjw+9K8LUEK93ML/7Y01MJlN4e9MPgJ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3oLfEAAAA3AAAAA8AAAAAAAAAAAAAAAAAmAIAAGRycy9k&#10;b3ducmV2LnhtbFBLBQYAAAAABAAEAPUAAACJAwAAAAA=&#10;" fillcolor="silver">
                    <v:textbox>
                      <w:txbxContent>
                        <w:p w14:paraId="0C466F1E" w14:textId="77777777" w:rsidR="006005B7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color w:val="CC0000"/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CC0000"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oval>
                  <v:line id="Line 27" o:spid="_x0000_s1033" style="position:absolute;visibility:visible;mso-wrap-style:square" from="3665,9586" to="3666,10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TtyM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NO3IxwAAANwAAAAPAAAAAAAA&#10;AAAAAAAAAKECAABkcnMvZG93bnJldi54bWxQSwUGAAAAAAQABAD5AAAAlQMAAAAA&#10;"/>
                  <v:line id="Line 28" o:spid="_x0000_s1034" style="position:absolute;visibility:visible;mso-wrap-style:square" from="5867,9546" to="5868,1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  <v:line id="Line 29" o:spid="_x0000_s1035" style="position:absolute;visibility:visible;mso-wrap-style:square" from="4941,9834" to="5867,9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jhV8AAAADcAAAADwAAAGRycy9kb3ducmV2LnhtbERPy4rCMBTdC/5DuII7TdWiQ8coIihu&#10;fYC4uzTXtjPNTW1iW+frJwvB5eG8l+vOlKKh2hWWFUzGEQji1OqCMwWX8270BcJ5ZI2lZVLwIgfr&#10;Vb+3xETblo/UnHwmQgi7BBXk3leJlC7NyaAb24o4cHdbG/QB1pnUNbYh3JRyGkVzabDg0JBjRduc&#10;0t/T0yj4ix+3xVE3bRzhbn//Ka+8n7FSw0G3+QbhqfMf8dt90AriRVgbzoQjIF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I4VfAAAAA3AAAAA8AAAAAAAAAAAAAAAAA&#10;oQIAAGRycy9kb3ducmV2LnhtbFBLBQYAAAAABAAEAPkAAACOAwAAAAA=&#10;">
                    <v:stroke endarrow="open" endarrowwidth="narrow" endarrowlength="short"/>
                  </v:line>
                  <v:line id="Line 30" o:spid="_x0000_s1036" style="position:absolute;flip:x;visibility:visible;mso-wrap-style:square" from="3666,9814" to="4487,9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cPUMQAAADcAAAADwAAAGRycy9kb3ducmV2LnhtbESPUUvDQBCE3wX/w7FC3+zFtpYk9lpE&#10;KLQgSKP4vObWJJjbC3fbNv33niD0cZiZb5jVZnS9OlGInWcDD9MMFHHtbceNgY/37X0OKgqyxd4z&#10;GbhQhM369maFpfVnPtCpkkYlCMcSDbQiQ6l1rFtyGKd+IE7etw8OJcnQaBvwnOCu17MsW2qHHaeF&#10;Fgd6aan+qY7OQL9f7r4+5XVeFEUlYXwMl7c8GDO5G5+fQAmNcg3/t3fWwCKfwd+ZdAT0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dw9QxAAAANwAAAAPAAAAAAAAAAAA&#10;AAAAAKECAABkcnMvZG93bnJldi54bWxQSwUGAAAAAAQABAD5AAAAkgMAAAAA&#10;">
                    <v:stroke endarrow="open" endarrowwidth="narrow" endarrowlength="short"/>
                  </v:line>
                  <v:shape id="Text Box 31" o:spid="_x0000_s1037" type="#_x0000_t202" style="position:absolute;left:4517;top:9609;width:404;height: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0FscUA&#10;AADcAAAADwAAAGRycy9kb3ducmV2LnhtbESPQWvCQBSE74X+h+UJ3urGKiKpq9hCodCLxkI9PrIv&#10;m9Ds23R3m6T/3hUEj8PMfMNsdqNtRU8+NI4VzGcZCOLS6YaNgq/T+9MaRIjIGlvHpOCfAuy2jw8b&#10;zLUb+Eh9EY1IEA45Kqhj7HIpQ1mTxTBzHXHyKuctxiS9kdrjkOC2lc9ZtpIWG04LNXb0VlP5U/xZ&#10;BcXvvD+uqu/y3L+eD85Un4MpvFLTybh/ARFpjPfwrf2hFSzXC7ieSUdAb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XQWxxQAAANwAAAAPAAAAAAAAAAAAAAAAAJgCAABkcnMv&#10;ZG93bnJldi54bWxQSwUGAAAAAAQABAD1AAAAigMAAAAA&#10;" filled="f" fillcolor="#0c9" stroked="f">
                    <v:textbox style="mso-fit-shape-to-text:t">
                      <w:txbxContent>
                        <w:p w14:paraId="69B6C702" w14:textId="77777777" w:rsidR="006005B7" w:rsidRPr="00DF4CB6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 w:rsidRPr="005251EC">
                            <w:rPr>
                              <w:i/>
                              <w:iCs/>
                              <w:color w:val="000000"/>
                              <w:position w:val="-6"/>
                            </w:rPr>
                            <w:object w:dxaOrig="130" w:dyaOrig="290" w14:anchorId="713A6EBA">
                              <v:shape id="_x0000_i1025" type="#_x0000_t75" style="width:6.25pt;height:14.75pt" o:ole="">
                                <v:imagedata r:id="rId7" o:title=""/>
                              </v:shape>
                              <o:OLEObject Type="Embed" ProgID="Equation.DSMT4" ShapeID="_x0000_i1025" DrawAspect="Content" ObjectID="_1648981821" r:id="rId11"/>
                            </w:object>
                          </w:r>
                        </w:p>
                      </w:txbxContent>
                    </v:textbox>
                  </v:shape>
                  <v:shape id="Text Box 32" o:spid="_x0000_s1038" type="#_x0000_t202" style="position:absolute;left:3319;top:9464;width:515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Wu98cA&#10;AADcAAAADwAAAGRycy9kb3ducmV2LnhtbESPT0vDQBTE70K/w/IK3symaktJuy0iKqKH/suhvb1m&#10;X5No9m3YXdP47V2h0OMwM79h5sveNKIj52vLCkZJCoK4sLrmUkG+e72bgvABWWNjmRT8koflYnAz&#10;x0zbM2+o24ZSRAj7DBVUIbSZlL6oyKBPbEscvZN1BkOUrpTa4TnCTSPv03QiDdYcFyps6bmi4nv7&#10;YxSsT02e6q+D794eXor8I3yu3P6o1O2wf5qBCNSHa/jSftcKHqdj+D8Tj4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lrvfHAAAA3AAAAA8AAAAAAAAAAAAAAAAAmAIAAGRy&#10;cy9kb3ducmV2LnhtbFBLBQYAAAAABAAEAPUAAACMAwAAAAA=&#10;" filled="f" fillcolor="#0c9" stroked="f">
                    <v:textbox>
                      <w:txbxContent>
                        <w:p w14:paraId="52C5D69D" w14:textId="77777777" w:rsidR="006005B7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CC0000"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3333CC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33" o:spid="_x0000_s1039" style="position:absolute;flip:y;visibility:visible;mso-wrap-style:square" from="2731,8915" to="2731,9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Uck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yJ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FHJDGAAAA3AAAAA8AAAAAAAAA&#10;AAAAAAAAoQIAAGRycy9kb3ducmV2LnhtbFBLBQYAAAAABAAEAPkAAACUAwAAAAA=&#10;"/>
                  <v:line id="Line 34" o:spid="_x0000_s1040" style="position:absolute;flip:y;visibility:visible;mso-wrap-style:square" from="4620,8915" to="4621,9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5C8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ibkLxwAAANwAAAAPAAAAAAAA&#10;AAAAAAAAAKECAABkcnMvZG93bnJldi54bWxQSwUGAAAAAAQABAD5AAAAlQMAAAAA&#10;"/>
                  <v:line id="Line 35" o:spid="_x0000_s1041" style="position:absolute;visibility:visible;mso-wrap-style:square" from="3952,9110" to="4620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2RcMAAAADcAAAADwAAAGRycy9kb3ducmV2LnhtbERPy4rCMBTdC/5DuII7TdWi0jGKCIpb&#10;HyCzuzTXtjPNTW1iW+frJwvB5eG8V5vOlKKh2hWWFUzGEQji1OqCMwXXy360BOE8ssbSMil4kYPN&#10;ut9bYaJtyydqzj4TIYRdggpy76tESpfmZNCNbUUcuLutDfoA60zqGtsQbko5jaK5NFhwaMixol1O&#10;6e/5aRT8xY/vxUk3bRzh/nD/KW98mLFSw0G3/QLhqfMf8dt91AriZVgbzoQjIN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TdkXDAAAAA3AAAAA8AAAAAAAAAAAAAAAAA&#10;oQIAAGRycy9kb3ducmV2LnhtbFBLBQYAAAAABAAEAPkAAACOAwAAAAA=&#10;">
                    <v:stroke endarrow="open" endarrowwidth="narrow" endarrowlength="short"/>
                  </v:line>
                  <v:line id="Line 36" o:spid="_x0000_s1042" style="position:absolute;flip:x;visibility:visible;mso-wrap-style:square" from="2731,9110" to="3554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OdIcQAAADcAAAADwAAAGRycy9kb3ducmV2LnhtbESPX0vDQBDE3wW/w7FC3+xF+4ck9lpE&#10;EFoQilF8XnNrEszthbu1Tb+9Vyj0cZiZ3zCrzeh6daAQO88GHqYZKOLa244bA58fr/c5qCjIFnvP&#10;ZOBEETbr25sVltYf+Z0OlTQqQTiWaKAVGUqtY92Swzj1A3HyfnxwKEmGRtuAxwR3vX7MsqV22HFa&#10;aHGgl5bq3+rPGeh3y+33l7zNiqKoJIyLcNrnwZjJ3fj8BEpolGv40t5aA/O8gPOZdAT0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050hxAAAANwAAAAPAAAAAAAAAAAA&#10;AAAAAKECAABkcnMvZG93bnJldi54bWxQSwUGAAAAAAQABAD5AAAAkgMAAAAA&#10;">
                    <v:stroke endarrow="open" endarrowwidth="narrow" endarrowlength="short"/>
                  </v:line>
                  <v:shape id="Text Box 37" o:spid="_x0000_s1043" type="#_x0000_t202" style="position:absolute;left:3554;top:8932;width:478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bssQA&#10;AADcAAAADwAAAGRycy9kb3ducmV2LnhtbERPPW/CMBDdK/U/WFeJrTilqCoBgxCiqKIDBTLAdo2P&#10;JBCfI9sN4d/joVLHp/c9mXWmFi05X1lW8NJPQBDnVldcKMj2H8/vIHxA1lhbJgU38jCbPj5MMNX2&#10;yltqd6EQMYR9igrKEJpUSp+XZND3bUMcuZN1BkOErpDa4TWGm1oOkuRNGqw4NpTY0KKk/LL7NQq+&#10;T3WW6PPRt6vXZZ6tw9fGHX6U6j118zGIQF34F/+5P7WC4SjOj2fiEZD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Lm7LEAAAA3AAAAA8AAAAAAAAAAAAAAAAAmAIAAGRycy9k&#10;b3ducmV2LnhtbFBLBQYAAAAABAAEAPUAAACJAwAAAAA=&#10;" filled="f" fillcolor="#0c9" stroked="f">
                    <v:textbox>
                      <w:txbxContent>
                        <w:p w14:paraId="172E6410" w14:textId="77777777" w:rsidR="006005B7" w:rsidRPr="00DF4CB6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 w:rsidRPr="00DF4CB6">
                            <w:rPr>
                              <w:i/>
                              <w:iCs/>
                              <w:color w:val="000000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38" o:spid="_x0000_s1044" type="#_x0000_t202" style="position:absolute;left:2628;top:9504;width:709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c+KccA&#10;AADcAAAADwAAAGRycy9kb3ducmV2LnhtbESPQWvCQBSE74X+h+UVvNWNWopNXaWIiuhBa3Nob6/Z&#10;Z5KafRt21xj/fVco9DjMzDfMZNaZWrTkfGVZwaCfgCDOra64UJB9LB/HIHxA1lhbJgVX8jCb3t9N&#10;MNX2wu/UHkIhIoR9igrKEJpUSp+XZND3bUMcvaN1BkOUrpDa4SXCTS2HSfIsDVYcF0psaF5Sfjqc&#10;jYL9sc4S/fPl29VokWebsN25z2+leg/d2yuIQF34D/+111rB08sAbmfiEZDT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GHPinHAAAA3AAAAA8AAAAAAAAAAAAAAAAAmAIAAGRy&#10;cy9kb3ducmV2LnhtbFBLBQYAAAAABAAEAPUAAACMAwAAAAA=&#10;" filled="f" fillcolor="#0c9" stroked="f">
                    <v:textbox>
                      <w:txbxContent>
                        <w:p w14:paraId="3E116FF7" w14:textId="77777777" w:rsidR="006005B7" w:rsidRPr="00033C32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color w:val="000000"/>
                              <w:sz w:val="18"/>
                              <w:szCs w:val="18"/>
                            </w:rPr>
                          </w:pPr>
                          <w:r w:rsidRPr="00033C32">
                            <w:rPr>
                              <w:color w:val="000000"/>
                              <w:sz w:val="18"/>
                              <w:szCs w:val="18"/>
                            </w:rPr>
                            <w:t>+</w:t>
                          </w:r>
                          <w:r w:rsidRPr="00033C32"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9" o:spid="_x0000_s1045" type="#_x0000_t202" style="position:absolute;left:5711;top:9079;width:439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WgXscA&#10;AADcAAAADwAAAGRycy9kb3ducmV2LnhtbESPT0sDMRTE7wW/Q3hCb23WVkpdNy0itkg9tNY96O25&#10;eftHNy9LErfbb2+EgsdhZn7DZOvBtKIn5xvLCm6mCQjiwuqGKwX522ayBOEDssbWMik4k4f16mqU&#10;YartiV+pP4ZKRAj7FBXUIXSplL6oyaCf2o44eqV1BkOUrpLa4SnCTStnSbKQBhuOCzV29FhT8X38&#10;MQoOZZsn+uvD99v5U5HvwsvevX8qNb4eHu5BBBrCf/jSftYKbu9m8HcmHgG5+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VoF7HAAAA3AAAAA8AAAAAAAAAAAAAAAAAmAIAAGRy&#10;cy9kb3ducmV2LnhtbFBLBQYAAAAABAAEAPUAAACMAwAAAAA=&#10;" filled="f" fillcolor="#0c9" stroked="f">
                    <v:textbox>
                      <w:txbxContent>
                        <w:p w14:paraId="50DEC99F" w14:textId="77777777" w:rsidR="006005B7" w:rsidRPr="00DF4CB6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 w:rsidRPr="00DF4CB6">
                            <w:rPr>
                              <w:i/>
                              <w:iCs/>
                              <w:color w:val="000000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0" o:spid="_x0000_s1046" type="#_x0000_t202" style="position:absolute;left:5773;top:9384;width:44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kFxccA&#10;AADcAAAADwAAAGRycy9kb3ducmV2LnhtbESPT0sDMRTE7wW/Q3iCtzarLaWumxaRVsQeWuse9Pbc&#10;vP2jm5clidv12zeFgsdhZn7DZKvBtKIn5xvLCm4nCQjiwuqGKwX5+2a8AOEDssbWMin4Iw+r5dUo&#10;w1TbI79RfwiViBD2KSqoQ+hSKX1Rk0E/sR1x9ErrDIYoXSW1w2OEm1beJclcGmw4LtTY0VNNxc/h&#10;1yjYl22e6O9P3z9P10X+GrY79/Gl1M318PgAItAQ/sOX9otWMLufwvlMPAJye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4ZBcXHAAAA3AAAAA8AAAAAAAAAAAAAAAAAmAIAAGRy&#10;cy9kb3ducmV2LnhtbFBLBQYAAAAABAAEAPUAAACMAwAAAAA=&#10;" filled="f" fillcolor="#0c9" stroked="f">
                    <v:textbox>
                      <w:txbxContent>
                        <w:p w14:paraId="5A5005C9" w14:textId="77777777" w:rsidR="006005B7" w:rsidRPr="00DF4CB6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  <w:sz w:val="24"/>
                            </w:rPr>
                          </w:pPr>
                          <w:r w:rsidRPr="00DF4CB6">
                            <w:rPr>
                              <w:i/>
                              <w:iCs/>
                              <w:color w:val="000000"/>
                              <w:sz w:val="24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41" o:spid="_x0000_s1047" style="position:absolute;visibility:visible;mso-wrap-style:square" from="2747,9484" to="6436,9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7gSsUAAADcAAAADwAAAGRycy9kb3ducmV2LnhtbESPQWsCMRSE70L/Q3gFb5q1SO2uRild&#10;BA+1oJaeXzfPzdLNy7KJa/rvG6HgcZiZb5jVJtpWDNT7xrGC2TQDQVw53XCt4PO0nbyA8AFZY+uY&#10;FPySh836YbTCQrsrH2g4hlokCPsCFZgQukJKXxmy6KeuI07e2fUWQ5J9LXWP1wS3rXzKsmdpseG0&#10;YLCjN0PVz/FiFSxMeZALWb6fPsqhmeVxH7++c6XGj/F1CSJQDPfwf3unFczz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7gSsUAAADcAAAADwAAAAAAAAAA&#10;AAAAAAChAgAAZHJzL2Rvd25yZXYueG1sUEsFBgAAAAAEAAQA+QAAAJMDAAAAAA==&#10;">
                    <v:stroke endarrow="block"/>
                  </v:line>
                  <v:line id="Line 42" o:spid="_x0000_s1048" style="position:absolute;visibility:visible;mso-wrap-style:square" from="3849,9539" to="4024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OzRMMAAADcAAAADwAAAGRycy9kb3ducmV2LnhtbESPQWsCMRSE74L/ITyhN81qW2m3RlFB&#10;8ODFVaTHR/LcXdy8LEnUbX99IxQ8DjPzDTNbdLYRN/KhdqxgPMpAEGtnai4VHA+b4QeIEJENNo5J&#10;wQ8FWMz7vRnmxt15T7ciliJBOOSooIqxzaUMuiKLYeRa4uSdnbcYk/SlNB7vCW4bOcmyqbRYc1qo&#10;sKV1RfpSXK2CYqvP7vfVX07fq53WG/R7rL1SL4Nu+QUiUhef4f/21ih4+3yHx5l0BO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Ts0TDAAAA3AAAAA8AAAAAAAAAAAAA&#10;AAAAoQIAAGRycy9kb3ducmV2LnhtbFBLBQYAAAAABAAEAPkAAACRAwAAAAA=&#10;" strokeweight="3pt"/>
                  <v:shape id="Text Box 43" o:spid="_x0000_s1049" type="#_x0000_t202" style="position:absolute;left:3849;top:9071;width:526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  <v:textbox>
                      <w:txbxContent>
                        <w:p w14:paraId="16DBD805" w14:textId="77777777" w:rsidR="006005B7" w:rsidRPr="0057405E" w:rsidRDefault="006005B7" w:rsidP="006005B7">
                          <w:pPr>
                            <w:rPr>
                              <w:i/>
                              <w:iCs/>
                            </w:rPr>
                          </w:pPr>
                          <w:r w:rsidRPr="0057405E">
                            <w:rPr>
                              <w:i/>
                              <w:iCs/>
                            </w:rPr>
                            <w:t>dx</w:t>
                          </w:r>
                        </w:p>
                      </w:txbxContent>
                    </v:textbox>
                  </v:shape>
                  <v:shape id="Text Box 44" o:spid="_x0000_s1050" type="#_x0000_t202" style="position:absolute;left:6260;top:9328;width:351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2xl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PF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3bGXxQAAANwAAAAPAAAAAAAAAAAAAAAAAJgCAABkcnMv&#10;ZG93bnJldi54bWxQSwUGAAAAAAQABAD1AAAAigMAAAAA&#10;" filled="f" stroked="f">
                    <v:textbox>
                      <w:txbxContent>
                        <w:p w14:paraId="5AE74277" w14:textId="77777777" w:rsidR="006005B7" w:rsidRPr="00421B6C" w:rsidRDefault="006005B7" w:rsidP="006005B7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line id="Line 45" o:spid="_x0000_s1051" style="position:absolute;visibility:visible;mso-wrap-style:square" from="4024,9695" to="4727,9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jkL4AAADcAAAADwAAAGRycy9kb3ducmV2LnhtbERP3QoBQRS+V95hOsodsySxDEkpUcpf&#10;uTx2jt3NzpltZ7A8vblQLr++/+m8NoV4UuVyywp63QgEcWJ1zqmC03HVGYFwHlljYZkUvMnBfNZs&#10;TDHW9sV7eh58KkIIuxgVZN6XsZQuycig69qSOHA3Wxn0AVap1BW+QrgpZD+KhtJgzqEhw5KWGSX3&#10;w8MoQLn8+NG+3g7GZyMvu8XwfP1slGq36sUEhKfa/8U/91orGIzD2nAmHAE5+w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ZGOQvgAAANwAAAAPAAAAAAAAAAAAAAAAAKEC&#10;AABkcnMvZG93bnJldi54bWxQSwUGAAAAAAQABAD5AAAAjAMAAAAA&#10;">
                    <v:stroke startarrow="block"/>
                  </v:line>
                  <v:line id="Line 46" o:spid="_x0000_s1052" style="position:absolute;visibility:visible;mso-wrap-style:square" from="5078,9695" to="5780,9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9P1MUAAADc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z+F2Jh0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9P1MUAAADcAAAADwAAAAAAAAAA&#10;AAAAAAChAgAAZHJzL2Rvd25yZXYueG1sUEsFBgAAAAAEAAQA+QAAAJMDAAAAAA==&#10;">
                    <v:stroke endarrow="block"/>
                  </v:line>
                  <v:shape id="Text Box 47" o:spid="_x0000_s1053" type="#_x0000_t202" style="position:absolute;left:4727;top:9383;width:458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2XAcEA&#10;AADcAAAADwAAAGRycy9kb3ducmV2LnhtbERPz2vCMBS+C/sfwhvspqmDiXRGUWEg7DKroMdH85qW&#10;NS81iW333y8HwePH93u1GW0revKhcaxgPstAEJdON2wUnE9f0yWIEJE1to5JwR8F2KxfJivMtRv4&#10;SH0RjUghHHJUUMfY5VKGsiaLYeY64sRVzluMCXojtcchhdtWvmfZQlpsODXU2NG+pvK3uFsFxW3e&#10;HxfVpbz2u+uPM9X3YAqv1NvruP0EEWmMT/HDfdAKPrI0P51JR0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+9lwHBAAAA3AAAAA8AAAAAAAAAAAAAAAAAmAIAAGRycy9kb3du&#10;cmV2LnhtbFBLBQYAAAAABAAEAPUAAACGAwAAAAA=&#10;" filled="f" fillcolor="#0c9" stroked="f">
                    <v:textbox style="mso-fit-shape-to-text:t">
                      <w:txbxContent>
                        <w:p w14:paraId="55D43FE9" w14:textId="77777777" w:rsidR="006005B7" w:rsidRPr="00DF4CB6" w:rsidRDefault="006005B7" w:rsidP="006005B7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iCs/>
                              <w:color w:val="000000"/>
                            </w:rPr>
                          </w:pPr>
                          <w:r w:rsidRPr="00B44598">
                            <w:rPr>
                              <w:i/>
                              <w:iCs/>
                              <w:color w:val="000000"/>
                              <w:position w:val="-4"/>
                            </w:rPr>
                            <w:object w:dxaOrig="180" w:dyaOrig="200" w14:anchorId="5BE0B031">
                              <v:shape id="_x0000_i1026" type="#_x0000_t75" style="width:9.05pt;height:10.2pt" o:ole="">
                                <v:imagedata r:id="rId9" o:title=""/>
                              </v:shape>
                              <o:OLEObject Type="Embed" ProgID="Equation.DSMT4" ShapeID="_x0000_i1026" DrawAspect="Content" ObjectID="_1648981822" r:id="rId12"/>
                            </w:object>
                          </w:r>
                        </w:p>
                      </w:txbxContent>
                    </v:textbox>
                  </v:shape>
                  <v:line id="Line 48" o:spid="_x0000_s1054" style="position:absolute;visibility:visible;mso-wrap-style:square" from="4024,9539" to="4024,9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</v:group>
              </v:group>
            </w:pict>
          </mc:Fallback>
        </mc:AlternateContent>
      </w:r>
    </w:p>
    <w:p w14:paraId="1765B73C" w14:textId="77777777" w:rsidR="006005B7" w:rsidRDefault="006005B7" w:rsidP="004A7309">
      <w:pPr>
        <w:adjustRightInd w:val="0"/>
        <w:snapToGrid w:val="0"/>
        <w:spacing w:line="360" w:lineRule="auto"/>
        <w:ind w:firstLineChars="200" w:firstLine="420"/>
      </w:pPr>
    </w:p>
    <w:p w14:paraId="34332DB3" w14:textId="4311131D" w:rsidR="006005B7" w:rsidRDefault="006005B7" w:rsidP="004A7309">
      <w:pPr>
        <w:adjustRightInd w:val="0"/>
        <w:snapToGrid w:val="0"/>
        <w:spacing w:line="360" w:lineRule="auto"/>
        <w:ind w:firstLineChars="200" w:firstLine="420"/>
      </w:pPr>
    </w:p>
    <w:p w14:paraId="01170A81" w14:textId="6BFAB341" w:rsidR="00A22ED8" w:rsidRDefault="00A22ED8" w:rsidP="004A7309">
      <w:pPr>
        <w:adjustRightInd w:val="0"/>
        <w:snapToGrid w:val="0"/>
        <w:spacing w:line="360" w:lineRule="auto"/>
        <w:ind w:firstLineChars="200" w:firstLine="420"/>
      </w:pPr>
    </w:p>
    <w:p w14:paraId="0BBBADE4" w14:textId="77777777" w:rsidR="00A22ED8" w:rsidRPr="00A22ED8" w:rsidRDefault="00A22ED8" w:rsidP="004A7309">
      <w:pPr>
        <w:adjustRightInd w:val="0"/>
        <w:snapToGrid w:val="0"/>
        <w:spacing w:line="360" w:lineRule="auto"/>
        <w:ind w:firstLineChars="200" w:firstLine="420"/>
      </w:pPr>
    </w:p>
    <w:p w14:paraId="53777D19" w14:textId="77C68DB9" w:rsidR="006005B7" w:rsidRDefault="006005B7" w:rsidP="004A7309">
      <w:pPr>
        <w:adjustRightInd w:val="0"/>
        <w:snapToGrid w:val="0"/>
        <w:spacing w:line="360" w:lineRule="auto"/>
        <w:ind w:firstLineChars="200" w:firstLine="420"/>
      </w:pPr>
    </w:p>
    <w:p w14:paraId="2A0702D2" w14:textId="77777777" w:rsidR="006005B7" w:rsidRDefault="006005B7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125B880E" w14:textId="1D20DBAC" w:rsidR="00A22ED8" w:rsidRDefault="006005B7" w:rsidP="005A6FC0">
      <w:pPr>
        <w:adjustRightInd w:val="0"/>
        <w:snapToGrid w:val="0"/>
        <w:spacing w:line="360" w:lineRule="auto"/>
        <w:ind w:firstLineChars="200" w:firstLine="422"/>
        <w:rPr>
          <w:rFonts w:ascii="宋体" w:hAnsi="宋体" w:cs="宋体"/>
        </w:rPr>
      </w:pP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、</w:t>
      </w:r>
      <w:r w:rsidRPr="006005B7">
        <w:rPr>
          <w:rFonts w:hint="eastAsia"/>
        </w:rPr>
        <w:t>如</w:t>
      </w:r>
      <w:r>
        <w:rPr>
          <w:rFonts w:ascii="宋体" w:hAnsi="宋体" w:cs="宋体" w:hint="eastAsia"/>
        </w:rPr>
        <w:t>图所示，一细玻璃棒被弯成半径为</w:t>
      </w:r>
      <w:r>
        <w:rPr>
          <w:i/>
          <w:iCs/>
        </w:rPr>
        <w:t>R</w:t>
      </w:r>
      <w:r>
        <w:rPr>
          <w:rFonts w:ascii="宋体" w:hAnsi="宋体" w:cs="宋体" w:hint="eastAsia"/>
        </w:rPr>
        <w:t>的半圆形，其上半部分均匀分布有电量</w:t>
      </w:r>
      <w:r>
        <w:rPr>
          <w:rFonts w:ascii="宋体" w:hAnsi="宋体" w:cs="宋体"/>
        </w:rPr>
        <w:t>+</w:t>
      </w:r>
      <m:oMath>
        <m:r>
          <w:rPr>
            <w:rFonts w:ascii="Cambria Math" w:hAnsi="Cambria Math" w:cs="宋体"/>
          </w:rPr>
          <m:t>q</m:t>
        </m:r>
      </m:oMath>
      <w:r>
        <w:rPr>
          <w:rFonts w:ascii="宋体" w:hAnsi="宋体" w:cs="宋体" w:hint="eastAsia"/>
        </w:rPr>
        <w:t>，其下半部分均匀分布有电量</w:t>
      </w:r>
      <w:r>
        <w:rPr>
          <w:rFonts w:ascii="宋体" w:cs="宋体"/>
        </w:rPr>
        <w:t>-</w:t>
      </w:r>
      <m:oMath>
        <m:r>
          <w:rPr>
            <w:rFonts w:ascii="Cambria Math" w:hAnsi="宋体" w:cs="宋体"/>
          </w:rPr>
          <m:t>q</m:t>
        </m:r>
      </m:oMath>
      <w:r>
        <w:rPr>
          <w:rFonts w:ascii="宋体" w:hAnsi="宋体" w:cs="宋体" w:hint="eastAsia"/>
        </w:rPr>
        <w:t>。试求圆心</w:t>
      </w:r>
      <w:r>
        <w:rPr>
          <w:i/>
          <w:iCs/>
        </w:rPr>
        <w:t>P</w:t>
      </w:r>
      <w:r>
        <w:rPr>
          <w:rFonts w:ascii="宋体" w:hAnsi="宋体" w:cs="宋体" w:hint="eastAsia"/>
        </w:rPr>
        <w:t>处的电场强度。</w:t>
      </w:r>
    </w:p>
    <w:p w14:paraId="16A02F08" w14:textId="58C1D64F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  <w:r>
        <w:rPr>
          <w:rFonts w:ascii="Calibri" w:cs="Calibri"/>
          <w:noProof/>
          <w:lang w:val="en-GB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5AD5C9D" wp14:editId="66ED34BA">
                <wp:simplePos x="0" y="0"/>
                <wp:positionH relativeFrom="margin">
                  <wp:posOffset>1779587</wp:posOffset>
                </wp:positionH>
                <wp:positionV relativeFrom="paragraph">
                  <wp:posOffset>41275</wp:posOffset>
                </wp:positionV>
                <wp:extent cx="1943100" cy="2235200"/>
                <wp:effectExtent l="0" t="0" r="0" b="0"/>
                <wp:wrapSquare wrapText="bothSides"/>
                <wp:docPr id="60" name="组合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2235200"/>
                          <a:chOff x="3479" y="7968"/>
                          <a:chExt cx="3060" cy="3520"/>
                        </a:xfrm>
                      </wpg:grpSpPr>
                      <wpg:grpSp>
                        <wpg:cNvPr id="61" name="Group 51"/>
                        <wpg:cNvGrpSpPr>
                          <a:grpSpLocks/>
                        </wpg:cNvGrpSpPr>
                        <wpg:grpSpPr bwMode="auto">
                          <a:xfrm>
                            <a:off x="3479" y="7968"/>
                            <a:ext cx="3060" cy="3120"/>
                            <a:chOff x="3479" y="7968"/>
                            <a:chExt cx="3060" cy="3120"/>
                          </a:xfrm>
                        </wpg:grpSpPr>
                        <wps:wsp>
                          <wps:cNvPr id="62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79" y="9684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39" y="8280"/>
                              <a:ext cx="0" cy="28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Arc 54"/>
                          <wps:cNvSpPr>
                            <a:spLocks/>
                          </wps:cNvSpPr>
                          <wps:spPr bwMode="auto">
                            <a:xfrm flipH="1">
                              <a:off x="3659" y="8607"/>
                              <a:ext cx="1261" cy="107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309 0 0"/>
                                <a:gd name="G2" fmla="+- 21600 0 0"/>
                                <a:gd name="T0" fmla="*/ 3532 w 21600"/>
                                <a:gd name="T1" fmla="*/ 0 h 21309"/>
                                <a:gd name="T2" fmla="*/ 21600 w 21600"/>
                                <a:gd name="T3" fmla="*/ 21309 h 21309"/>
                                <a:gd name="T4" fmla="*/ 0 w 21600"/>
                                <a:gd name="T5" fmla="*/ 21309 h 213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309" fill="none" extrusionOk="0">
                                  <a:moveTo>
                                    <a:pt x="3532" y="-1"/>
                                  </a:moveTo>
                                  <a:cubicBezTo>
                                    <a:pt x="13956" y="1727"/>
                                    <a:pt x="21600" y="10742"/>
                                    <a:pt x="21600" y="21309"/>
                                  </a:cubicBezTo>
                                </a:path>
                                <a:path w="21600" h="21309" stroke="0" extrusionOk="0">
                                  <a:moveTo>
                                    <a:pt x="3532" y="-1"/>
                                  </a:moveTo>
                                  <a:cubicBezTo>
                                    <a:pt x="13956" y="1727"/>
                                    <a:pt x="21600" y="10742"/>
                                    <a:pt x="21600" y="21309"/>
                                  </a:cubicBezTo>
                                  <a:lnTo>
                                    <a:pt x="0" y="2130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Arc 55"/>
                          <wps:cNvSpPr>
                            <a:spLocks/>
                          </wps:cNvSpPr>
                          <wps:spPr bwMode="auto">
                            <a:xfrm rot="16200000" flipH="1">
                              <a:off x="3567" y="9620"/>
                              <a:ext cx="1261" cy="107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309 0 0"/>
                                <a:gd name="G2" fmla="+- 21600 0 0"/>
                                <a:gd name="T0" fmla="*/ 3532 w 21600"/>
                                <a:gd name="T1" fmla="*/ 0 h 21309"/>
                                <a:gd name="T2" fmla="*/ 21600 w 21600"/>
                                <a:gd name="T3" fmla="*/ 21309 h 21309"/>
                                <a:gd name="T4" fmla="*/ 0 w 21600"/>
                                <a:gd name="T5" fmla="*/ 21309 h 213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309" fill="none" extrusionOk="0">
                                  <a:moveTo>
                                    <a:pt x="3532" y="-1"/>
                                  </a:moveTo>
                                  <a:cubicBezTo>
                                    <a:pt x="13956" y="1727"/>
                                    <a:pt x="21600" y="10742"/>
                                    <a:pt x="21600" y="21309"/>
                                  </a:cubicBezTo>
                                </a:path>
                                <a:path w="21600" h="21309" stroke="0" extrusionOk="0">
                                  <a:moveTo>
                                    <a:pt x="3532" y="-1"/>
                                  </a:moveTo>
                                  <a:cubicBezTo>
                                    <a:pt x="13956" y="1727"/>
                                    <a:pt x="21600" y="10742"/>
                                    <a:pt x="21600" y="21309"/>
                                  </a:cubicBezTo>
                                  <a:lnTo>
                                    <a:pt x="0" y="2130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6666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9" y="7968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74F2E3" w14:textId="77777777" w:rsidR="006005B7" w:rsidRPr="00157F66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</w:rPr>
                                </w:pPr>
                                <w:r w:rsidRPr="00157F66">
                                  <w:rPr>
                                    <w:i/>
                                    <w:iCs/>
                                    <w:sz w:val="2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9" y="9528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FC3994" w14:textId="77777777" w:rsidR="006005B7" w:rsidRPr="00157F66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</w:rPr>
                                </w:pPr>
                                <w:r w:rsidRPr="00157F66">
                                  <w:rPr>
                                    <w:i/>
                                    <w:iCs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9" y="9684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1DEE1" w14:textId="77777777" w:rsidR="006005B7" w:rsidRPr="00157F66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Line 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199" y="8748"/>
                              <a:ext cx="54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6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19" y="8904"/>
                              <a:ext cx="72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9" y="8904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CBDE55" w14:textId="77777777" w:rsidR="006005B7" w:rsidRPr="00A95149" w:rsidRDefault="006005B7" w:rsidP="006005B7">
                                <w:r w:rsidRPr="00A95149">
                                  <w:rPr>
                                    <w:sz w:val="24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" name="Arc 62"/>
                          <wps:cNvSpPr>
                            <a:spLocks/>
                          </wps:cNvSpPr>
                          <wps:spPr bwMode="auto">
                            <a:xfrm>
                              <a:off x="4379" y="9216"/>
                              <a:ext cx="360" cy="15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9" y="9144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E58E1F" w14:textId="77777777" w:rsidR="006005B7" w:rsidRPr="00A95149" w:rsidRDefault="006005B7" w:rsidP="006005B7">
                                <w:r>
                                  <w:rPr>
                                    <w:sz w:val="24"/>
                                  </w:rPr>
                                  <w:t>d</w:t>
                                </w:r>
                                <w:r w:rsidRPr="00A95149">
                                  <w:rPr>
                                    <w:sz w:val="24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39" y="968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39" y="9684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39" y="1030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79" y="9684"/>
                              <a:ext cx="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39" y="9684"/>
                              <a:ext cx="540" cy="6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9" y="8436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484977" w14:textId="77777777" w:rsidR="006005B7" w:rsidRPr="00157F66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</w:rPr>
                                  <w:t>+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4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9" y="10308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48E592" w14:textId="77777777" w:rsidR="006005B7" w:rsidRPr="00157F66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</w:rPr>
                                  <w:t>-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9" y="9216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1D11CC" w14:textId="77777777" w:rsidR="006005B7" w:rsidRPr="00A95149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</w:rPr>
                                  <w:t>E</w:t>
                                </w:r>
                                <w:r>
                                  <w:rPr>
                                    <w:i/>
                                    <w:iCs/>
                                    <w:sz w:val="24"/>
                                    <w:vertAlign w:val="subscript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9" y="10308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8F5E1D" w14:textId="77777777" w:rsidR="006005B7" w:rsidRPr="00A95149" w:rsidRDefault="006005B7" w:rsidP="006005B7">
                                <w:pPr>
                                  <w:rPr>
                                    <w:i/>
                                    <w:iCs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</w:rPr>
                                  <w:t>E</w:t>
                                </w:r>
                                <w:r>
                                  <w:rPr>
                                    <w:i/>
                                    <w:iCs/>
                                    <w:sz w:val="24"/>
                                    <w:vertAlign w:val="subscript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7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9" y="10152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08EE3E" w14:textId="77777777" w:rsidR="006005B7" w:rsidRPr="00A95149" w:rsidRDefault="006005B7" w:rsidP="006005B7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sz w:val="24"/>
                                    <w:vertAlign w:val="subscript"/>
                                  </w:rPr>
                                </w:pPr>
                                <w:r w:rsidRPr="00A95149">
                                  <w:rPr>
                                    <w:b/>
                                    <w:bCs/>
                                    <w:i/>
                                    <w:iCs/>
                                    <w:sz w:val="24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6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4137" y="10976"/>
                            <a:ext cx="144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728E35" w14:textId="700D7674" w:rsidR="006005B7" w:rsidRDefault="006005B7" w:rsidP="006005B7">
                              <w:r>
                                <w:rPr>
                                  <w:rFonts w:cs="宋体" w:hint="eastAsia"/>
                                </w:rPr>
                                <w:t>题</w:t>
                              </w:r>
                              <w:r w:rsidR="004A7309">
                                <w:t>3</w:t>
                              </w:r>
                              <w:r>
                                <w:rPr>
                                  <w:rFonts w:cs="宋体" w:hint="eastAsia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55AD5C9D" id="组合 60" o:spid="_x0000_s1069" style="position:absolute;left:0;text-align:left;margin-left:140.1pt;margin-top:3.25pt;width:153pt;height:176pt;z-index:251667456;mso-position-horizontal-relative:margin" coordorigin="3479,7968" coordsize="3060,3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">
                <v:group id="Group 51" o:spid="_x0000_s1070" style="position:absolute;left:3479;top:7968;width:3060;height:3120" coordorigin="3479,7968" coordsize="3060,3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line id="Line 52" o:spid="_x0000_s1071" style="position:absolute;visibility:visible;mso-wrap-style:square" from="3479,9684" to="5999,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UCt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+QyeX9IPkJtfAAAA//8DAFBLAQItABQABgAIAAAAIQDb4fbL7gAAAIUBAAATAAAAAAAAAAAA&#10;AAAAAAAAAABbQ29udGVudF9UeXBlc10ueG1sUEsBAi0AFAAGAAgAAAAhAFr0LFu/AAAAFQEAAAsA&#10;AAAAAAAAAAAAAAAAHwEAAF9yZWxzLy5yZWxzUEsBAi0AFAAGAAgAAAAhAPUhQK3EAAAA2wAAAA8A&#10;AAAAAAAAAAAAAAAABwIAAGRycy9kb3ducmV2LnhtbFBLBQYAAAAAAwADALcAAAD4AgAAAAA=&#10;">
                    <v:stroke endarrow="block"/>
                  </v:line>
                  <v:line id="Line 53" o:spid="_x0000_s1072" style="position:absolute;visibility:visible;mso-wrap-style:square" from="4739,8280" to="4739,1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">
                    <v:stroke startarrow="block"/>
                  </v:line>
                  <v:shape id="Arc 54" o:spid="_x0000_s1073" style="position:absolute;left:3659;top:8607;width:1261;height:1077;flip:x;visibility:visible;mso-wrap-style:square;v-text-anchor:top" coordsize="21600,2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" path="m3532,-1nfc13956,1727,21600,10742,21600,21309em3532,-1nsc13956,1727,21600,10742,21600,21309l,21309,3532,-1xe" filled="f" strokecolor="red" strokeweight="1.5pt">
                    <v:path arrowok="t" o:extrusionok="f" o:connecttype="custom" o:connectlocs="206,0;1261,1077;0,1077" o:connectangles="0,0,0"/>
                  </v:shape>
                  <v:shape id="Arc 55" o:spid="_x0000_s1074" style="position:absolute;left:3567;top:9620;width:1261;height:1078;rotation:90;flip:x;visibility:visible;mso-wrap-style:square;v-text-anchor:top" coordsize="21600,2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" path="m3532,-1nfc13956,1727,21600,10742,21600,21309em3532,-1nsc13956,1727,21600,10742,21600,21309l,21309,3532,-1xe" filled="f" strokecolor="#669" strokeweight="1.5pt">
                    <v:path arrowok="t" o:extrusionok="f" o:connecttype="custom" o:connectlocs="206,0;1261,1078;0,1078" o:connectangles="0,0,0"/>
                  </v:shape>
                  <v:shape id="Text Box 56" o:spid="_x0000_s1075" type="#_x0000_t202" style="position:absolute;left:4739;top:796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cOI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nYX44&#10;E46AXH8BAAD//wMAUEsBAi0AFAAGAAgAAAAhANvh9svuAAAAhQEAABMAAAAAAAAAAAAAAAAAAAAA&#10;AFtDb250ZW50X1R5cGVzXS54bWxQSwECLQAUAAYACAAAACEAWvQsW78AAAAVAQAACwAAAAAAAAAA&#10;AAAAAAAfAQAAX3JlbHMvLnJlbHNQSwECLQAUAAYACAAAACEAMUHDiL0AAADcAAAADwAAAAAAAAAA&#10;AAAAAAAHAgAAZHJzL2Rvd25yZXYueG1sUEsFBgAAAAADAAMAtwAAAPECAAAAAA==&#10;" stroked="f">
                    <v:textbox>
                      <w:txbxContent>
                        <w:p w14:paraId="6574F2E3" w14:textId="77777777" w:rsidR="006005B7" w:rsidRPr="00157F66" w:rsidRDefault="006005B7" w:rsidP="006005B7">
                          <w:pPr>
                            <w:rPr>
                              <w:i/>
                              <w:iCs/>
                              <w:sz w:val="24"/>
                            </w:rPr>
                          </w:pPr>
                          <w:r w:rsidRPr="00157F66">
                            <w:rPr>
                              <w:i/>
                              <w:iCs/>
                              <w:sz w:val="24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57" o:spid="_x0000_s1076" type="#_x0000_t202" style="position:absolute;left:5819;top:952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Tbi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ks7h90w8AnLzAwAA//8DAFBLAQItABQABgAIAAAAIQDb4fbL7gAAAIUBAAATAAAAAAAAAAAA&#10;AAAAAAAAAABbQ29udGVudF9UeXBlc10ueG1sUEsBAi0AFAAGAAgAAAAhAFr0LFu/AAAAFQEAAAsA&#10;AAAAAAAAAAAAAAAAHwEAAF9yZWxzLy5yZWxzUEsBAi0AFAAGAAgAAAAhAP3BNuLEAAAA3AAAAA8A&#10;AAAAAAAAAAAAAAAABwIAAGRycy9kb3ducmV2LnhtbFBLBQYAAAAAAwADALcAAAD4AgAAAAA=&#10;" filled="f" stroked="f">
                    <v:textbox>
                      <w:txbxContent>
                        <w:p w14:paraId="7EFC3994" w14:textId="77777777" w:rsidR="006005B7" w:rsidRPr="00157F66" w:rsidRDefault="006005B7" w:rsidP="006005B7">
                          <w:pPr>
                            <w:rPr>
                              <w:i/>
                              <w:iCs/>
                              <w:sz w:val="24"/>
                            </w:rPr>
                          </w:pPr>
                          <w:r w:rsidRPr="00157F66">
                            <w:rPr>
                              <w:i/>
                              <w:iCs/>
                              <w:sz w:val="24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8" o:spid="_x0000_s1077" type="#_x0000_t202" style="position:absolute;left:4379;top:9684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i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Ip3D7Uw8AnL1BwAA//8DAFBLAQItABQABgAIAAAAIQDb4fbL7gAAAIUBAAATAAAAAAAAAAAA&#10;AAAAAAAAAABbQ29udGVudF9UeXBlc10ueG1sUEsBAi0AFAAGAAgAAAAhAFr0LFu/AAAAFQEAAAsA&#10;AAAAAAAAAAAAAAAAHwEAAF9yZWxzLy5yZWxzUEsBAi0AFAAGAAgAAAAhAA0TqJXEAAAA3AAAAA8A&#10;AAAAAAAAAAAAAAAABwIAAGRycy9kb3ducmV2LnhtbFBLBQYAAAAAAwADALcAAAD4AgAAAAA=&#10;" filled="f" stroked="f">
                    <v:textbox>
                      <w:txbxContent>
                        <w:p w14:paraId="22C1DEE1" w14:textId="77777777" w:rsidR="006005B7" w:rsidRPr="00157F66" w:rsidRDefault="006005B7" w:rsidP="006005B7">
                          <w:pPr>
                            <w:rPr>
                              <w:i/>
                              <w:iCs/>
                              <w:sz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</w:rPr>
                            <w:t>P</w:t>
                          </w:r>
                        </w:p>
                      </w:txbxContent>
                    </v:textbox>
                  </v:shape>
                  <v:line id="Line 59" o:spid="_x0000_s1078" style="position:absolute;flip:x y;visibility:visible;mso-wrap-style:square" from="4199,8748" to="4739,9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">
                    <v:stroke endarrow="block"/>
                  </v:line>
                  <v:line id="Line 60" o:spid="_x0000_s1079" style="position:absolute;flip:x y;visibility:visible;mso-wrap-style:square" from="4019,8904" to="4739,9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">
                    <v:stroke endarrow="block"/>
                  </v:line>
                  <v:shape id="Text Box 61" o:spid="_x0000_s1080" type="#_x0000_t202" style="position:absolute;left:4379;top:8904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jDh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sM4SeDvTDwCcvELAAD//wMAUEsBAi0AFAAGAAgAAAAhANvh9svuAAAAhQEAABMAAAAAAAAAAAAA&#10;AAAAAAAAAFtDb250ZW50X1R5cGVzXS54bWxQSwECLQAUAAYACAAAACEAWvQsW78AAAAVAQAACwAA&#10;AAAAAAAAAAAAAAAfAQAAX3JlbHMvLnJlbHNQSwECLQAUAAYACAAAACEAgvow4cMAAADcAAAADwAA&#10;AAAAAAAAAAAAAAAHAgAAZHJzL2Rvd25yZXYueG1sUEsFBgAAAAADAAMAtwAAAPcCAAAAAA==&#10;" filled="f" stroked="f">
                    <v:textbox>
                      <w:txbxContent>
                        <w:p w14:paraId="6BCBDE55" w14:textId="77777777" w:rsidR="006005B7" w:rsidRPr="00A95149" w:rsidRDefault="006005B7" w:rsidP="006005B7">
                          <w:r w:rsidRPr="00A95149">
                            <w:rPr>
                              <w:sz w:val="24"/>
                            </w:rPr>
                            <w:t>θ</w:t>
                          </w:r>
                        </w:p>
                      </w:txbxContent>
                    </v:textbox>
                  </v:shape>
                  <v:shape id="Arc 62" o:spid="_x0000_s1081" style="position:absolute;left:4379;top:9216;width:360;height:15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" path="m,nfc11929,,21600,9670,21600,21600em,nsc11929,,21600,9670,21600,21600l,21600,,xe" filled="f">
                    <v:path arrowok="t" o:extrusionok="f" o:connecttype="custom" o:connectlocs="0,0;360,156;0,156" o:connectangles="0,0,0"/>
                  </v:shape>
                  <v:shape id="Text Box 63" o:spid="_x0000_s1082" type="#_x0000_t202" style="position:absolute;left:4619;top:9144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AsN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2T6Qz+zsQjIFcPAAAA//8DAFBLAQItABQABgAIAAAAIQDb4fbL7gAAAIUBAAATAAAAAAAAAAAA&#10;AAAAAAAAAABbQ29udGVudF9UeXBlc10ueG1sUEsBAi0AFAAGAAgAAAAhAFr0LFu/AAAAFQEAAAsA&#10;AAAAAAAAAAAAAAAAHwEAAF9yZWxzLy5yZWxzUEsBAi0AFAAGAAgAAAAhAB1kCw3EAAAA3AAAAA8A&#10;AAAAAAAAAAAAAAAABwIAAGRycy9kb3ducmV2LnhtbFBLBQYAAAAAAwADALcAAAD4AgAAAAA=&#10;" filled="f" stroked="f">
                    <v:textbox>
                      <w:txbxContent>
                        <w:p w14:paraId="09E58E1F" w14:textId="77777777" w:rsidR="006005B7" w:rsidRPr="00A95149" w:rsidRDefault="006005B7" w:rsidP="006005B7">
                          <w:proofErr w:type="spellStart"/>
                          <w:r>
                            <w:rPr>
                              <w:sz w:val="24"/>
                            </w:rPr>
                            <w:t>d</w:t>
                          </w:r>
                          <w:r w:rsidRPr="00A95149">
                            <w:rPr>
                              <w:sz w:val="24"/>
                            </w:rPr>
                            <w:t>θ</w:t>
                          </w:r>
                          <w:proofErr w:type="spellEnd"/>
                        </w:p>
                      </w:txbxContent>
                    </v:textbox>
                  </v:shape>
                  <v:line id="Line 64" o:spid="_x0000_s1083" style="position:absolute;visibility:visible;mso-wrap-style:square" from="4739,9684" to="5279,9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" strokeweight="1.5pt">
                    <v:stroke endarrow="block"/>
                  </v:line>
                  <v:line id="Line 65" o:spid="_x0000_s1084" style="position:absolute;visibility:visible;mso-wrap-style:square" from="4739,9684" to="4739,10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" strokeweight="1.5pt">
                    <v:stroke endarrow="block"/>
                  </v:line>
                  <v:line id="Line 66" o:spid="_x0000_s1085" style="position:absolute;visibility:visible;mso-wrap-style:square" from="4739,10308" to="5279,10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">
                    <v:stroke dashstyle="dash"/>
                  </v:line>
                  <v:line id="Line 67" o:spid="_x0000_s1086" style="position:absolute;visibility:visible;mso-wrap-style:square" from="5279,9684" to="5279,10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">
                    <v:stroke dashstyle="dash"/>
                  </v:line>
                  <v:line id="Line 68" o:spid="_x0000_s1087" style="position:absolute;visibility:visible;mso-wrap-style:square" from="4739,9684" to="5279,10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" strokeweight="1.5pt">
                    <v:stroke endarrow="block"/>
                  </v:line>
                  <v:shape id="Text Box 69" o:spid="_x0000_s1088" type="#_x0000_t202" style="position:absolute;left:3659;top:843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8ez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cvUI9zPxCMjsFwAA//8DAFBLAQItABQABgAIAAAAIQDb4fbL7gAAAIUBAAATAAAAAAAAAAAA&#10;AAAAAAAAAABbQ29udGVudF9UeXBlc10ueG1sUEsBAi0AFAAGAAgAAAAhAFr0LFu/AAAAFQEAAAsA&#10;AAAAAAAAAAAAAAAAHwEAAF9yZWxzLy5yZWxzUEsBAi0AFAAGAAgAAAAhAKwzx7PEAAAA3AAAAA8A&#10;AAAAAAAAAAAAAAAABwIAAGRycy9kb3ducmV2LnhtbFBLBQYAAAAAAwADALcAAAD4AgAAAAA=&#10;" filled="f" stroked="f">
                    <v:textbox>
                      <w:txbxContent>
                        <w:p w14:paraId="33484977" w14:textId="77777777" w:rsidR="006005B7" w:rsidRPr="00157F66" w:rsidRDefault="006005B7" w:rsidP="006005B7">
                          <w:pPr>
                            <w:rPr>
                              <w:i/>
                              <w:iCs/>
                              <w:sz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</w:rPr>
                            <w:t>+q</w:t>
                          </w:r>
                        </w:p>
                      </w:txbxContent>
                    </v:textbox>
                  </v:shape>
                  <v:shape id="Text Box 70" o:spid="_x0000_s1089" type="#_x0000_t202" style="position:absolute;left:3659;top:1030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" filled="f" stroked="f">
                    <v:textbox>
                      <w:txbxContent>
                        <w:p w14:paraId="1948E592" w14:textId="77777777" w:rsidR="006005B7" w:rsidRPr="00157F66" w:rsidRDefault="006005B7" w:rsidP="006005B7">
                          <w:pPr>
                            <w:rPr>
                              <w:i/>
                              <w:iCs/>
                              <w:sz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</w:rPr>
                            <w:t>-q</w:t>
                          </w:r>
                        </w:p>
                      </w:txbxContent>
                    </v:textbox>
                  </v:shape>
                  <v:shape id="Text Box 71" o:spid="_x0000_s1090" type="#_x0000_t202" style="position:absolute;left:5279;top:9216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pc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HI3idiUdALp4AAAD//wMAUEsBAi0AFAAGAAgAAAAhANvh9svuAAAAhQEAABMAAAAAAAAAAAAA&#10;AAAAAAAAAFtDb250ZW50X1R5cGVzXS54bWxQSwECLQAUAAYACAAAACEAWvQsW78AAAAVAQAACwAA&#10;AAAAAAAAAAAAAAAfAQAAX3JlbHMvLnJlbHNQSwECLQAUAAYACAAAACEATJb6XMMAAADcAAAADwAA&#10;AAAAAAAAAAAAAAAHAgAAZHJzL2Rvd25yZXYueG1sUEsFBgAAAAADAAMAtwAAAPcCAAAAAA==&#10;" filled="f" stroked="f">
                    <v:textbox>
                      <w:txbxContent>
                        <w:p w14:paraId="211D11CC" w14:textId="77777777" w:rsidR="006005B7" w:rsidRPr="00A95149" w:rsidRDefault="006005B7" w:rsidP="006005B7">
                          <w:pPr>
                            <w:rPr>
                              <w:i/>
                              <w:iCs/>
                              <w:sz w:val="24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</w:rPr>
                            <w:t>E</w:t>
                          </w:r>
                          <w:r>
                            <w:rPr>
                              <w:i/>
                              <w:iCs/>
                              <w:sz w:val="24"/>
                              <w:vertAlign w:val="subscript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2" o:spid="_x0000_s1091" type="#_x0000_t202" style="position:absolute;left:4559;top:10308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" filled="f" stroked="f">
                    <v:textbox>
                      <w:txbxContent>
                        <w:p w14:paraId="0C8F5E1D" w14:textId="77777777" w:rsidR="006005B7" w:rsidRPr="00A95149" w:rsidRDefault="006005B7" w:rsidP="006005B7">
                          <w:pPr>
                            <w:rPr>
                              <w:i/>
                              <w:iCs/>
                              <w:sz w:val="24"/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i/>
                              <w:iCs/>
                              <w:sz w:val="24"/>
                            </w:rPr>
                            <w:t>E</w:t>
                          </w:r>
                          <w:r>
                            <w:rPr>
                              <w:i/>
                              <w:iCs/>
                              <w:sz w:val="24"/>
                              <w:vertAlign w:val="subscript"/>
                            </w:rPr>
                            <w:t>y</w:t>
                          </w:r>
                          <w:proofErr w:type="spellEnd"/>
                        </w:p>
                      </w:txbxContent>
                    </v:textbox>
                  </v:shape>
                  <v:shape id="Text Box 73" o:spid="_x0000_s1092" type="#_x0000_t202" style="position:absolute;left:5279;top:10152;width:7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" filled="f" stroked="f">
                    <v:textbox>
                      <w:txbxContent>
                        <w:p w14:paraId="4F08EE3E" w14:textId="77777777" w:rsidR="006005B7" w:rsidRPr="00A95149" w:rsidRDefault="006005B7" w:rsidP="006005B7">
                          <w:pPr>
                            <w:rPr>
                              <w:b/>
                              <w:bCs/>
                              <w:i/>
                              <w:iCs/>
                              <w:sz w:val="24"/>
                              <w:vertAlign w:val="subscript"/>
                            </w:rPr>
                          </w:pPr>
                          <w:r w:rsidRPr="00A95149">
                            <w:rPr>
                              <w:b/>
                              <w:bCs/>
                              <w:i/>
                              <w:iCs/>
                              <w:sz w:val="24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Text Box 74" o:spid="_x0000_s1093" type="#_x0000_t202" style="position:absolute;left:4137;top:10976;width:144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" filled="f" stroked="f">
                  <v:textbox>
                    <w:txbxContent>
                      <w:p w14:paraId="76728E35" w14:textId="700D7674" w:rsidR="006005B7" w:rsidRDefault="006005B7" w:rsidP="006005B7">
                        <w:r>
                          <w:rPr>
                            <w:rFonts w:cs="宋体" w:hint="eastAsia"/>
                          </w:rPr>
                          <w:t>题</w:t>
                        </w:r>
                        <w:r w:rsidR="004A7309">
                          <w:t>3</w:t>
                        </w:r>
                        <w:r>
                          <w:rPr>
                            <w:rFonts w:cs="宋体" w:hint="eastAsia"/>
                          </w:rPr>
                          <w:t>图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17C98A82" w14:textId="77777777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</w:p>
    <w:p w14:paraId="2C052CF8" w14:textId="30E3DC79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</w:p>
    <w:p w14:paraId="1A349538" w14:textId="21E1B363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</w:p>
    <w:p w14:paraId="27245873" w14:textId="77777777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</w:p>
    <w:p w14:paraId="21DCD8AA" w14:textId="7C031394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</w:p>
    <w:p w14:paraId="6CD5FC96" w14:textId="77777777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</w:p>
    <w:p w14:paraId="6A040ADA" w14:textId="1F478924" w:rsidR="006005B7" w:rsidRDefault="006005B7" w:rsidP="004A7309">
      <w:pPr>
        <w:adjustRightInd w:val="0"/>
        <w:snapToGrid w:val="0"/>
        <w:spacing w:line="360" w:lineRule="auto"/>
        <w:ind w:firstLineChars="200" w:firstLine="420"/>
        <w:rPr>
          <w:rFonts w:ascii="宋体"/>
        </w:rPr>
      </w:pPr>
    </w:p>
    <w:p w14:paraId="1664E7E6" w14:textId="59456A8C" w:rsidR="00A22ED8" w:rsidRDefault="00A22ED8" w:rsidP="004A7309">
      <w:pPr>
        <w:adjustRightInd w:val="0"/>
        <w:snapToGrid w:val="0"/>
        <w:spacing w:line="360" w:lineRule="auto"/>
        <w:ind w:firstLineChars="200" w:firstLine="420"/>
        <w:rPr>
          <w:rFonts w:ascii="宋体"/>
        </w:rPr>
      </w:pPr>
    </w:p>
    <w:p w14:paraId="2CC52FA0" w14:textId="2F753FF0" w:rsidR="006005B7" w:rsidRDefault="006005B7" w:rsidP="004A7309">
      <w:pPr>
        <w:adjustRightInd w:val="0"/>
        <w:snapToGrid w:val="0"/>
        <w:spacing w:line="360" w:lineRule="auto"/>
        <w:ind w:leftChars="-1" w:left="-2" w:firstLineChars="200" w:firstLine="422"/>
      </w:pP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、</w:t>
      </w:r>
      <w:r>
        <w:rPr>
          <w:rFonts w:cs="宋体" w:hint="eastAsia"/>
        </w:rPr>
        <w:t>在边长为</w:t>
      </w:r>
      <w:r>
        <w:rPr>
          <w:i/>
          <w:iCs/>
        </w:rPr>
        <w:t>a</w:t>
      </w:r>
      <w:r>
        <w:rPr>
          <w:rFonts w:cs="宋体" w:hint="eastAsia"/>
        </w:rPr>
        <w:t>的正立方体的中心放置有点电荷</w:t>
      </w:r>
      <w:r>
        <w:rPr>
          <w:i/>
          <w:iCs/>
        </w:rPr>
        <w:t>q</w:t>
      </w:r>
      <w:r>
        <w:rPr>
          <w:rFonts w:cs="宋体" w:hint="eastAsia"/>
        </w:rPr>
        <w:t>，求通过此立方体一个面的电通量是多少</w:t>
      </w:r>
      <w:r>
        <w:t xml:space="preserve">? </w:t>
      </w:r>
      <w:r>
        <w:rPr>
          <w:rFonts w:cs="宋体" w:hint="eastAsia"/>
        </w:rPr>
        <w:t>若该点电荷放置在该正立方体一个顶点上，那么通过与该点电荷不相邻的每个面的电通量各是多少</w:t>
      </w:r>
      <w:r>
        <w:t>?</w:t>
      </w:r>
    </w:p>
    <w:p w14:paraId="2397FDDF" w14:textId="0586DABA" w:rsidR="006005B7" w:rsidRDefault="006005B7" w:rsidP="004A7309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、</w:t>
      </w:r>
      <w:r>
        <w:rPr>
          <w:rFonts w:cs="宋体" w:hint="eastAsia"/>
        </w:rPr>
        <w:t>在半径为</w:t>
      </w:r>
      <w:r>
        <w:rPr>
          <w:i/>
          <w:iCs/>
        </w:rPr>
        <w:t>R</w:t>
      </w:r>
      <w:r>
        <w:rPr>
          <w:rFonts w:cs="宋体" w:hint="eastAsia"/>
        </w:rPr>
        <w:t>，体电荷密度为</w:t>
      </w:r>
      <w:r>
        <w:rPr>
          <w:i/>
          <w:iCs/>
        </w:rPr>
        <w:t>ρ</w:t>
      </w:r>
      <w:r>
        <w:t xml:space="preserve"> </w:t>
      </w:r>
      <w:r>
        <w:rPr>
          <w:rFonts w:cs="宋体" w:hint="eastAsia"/>
        </w:rPr>
        <w:t>的均匀带电体中挖去一个半径</w:t>
      </w:r>
      <w:r>
        <w:t xml:space="preserve"> </w:t>
      </w:r>
      <w:r>
        <w:rPr>
          <w:i/>
          <w:iCs/>
        </w:rPr>
        <w:t>r</w:t>
      </w:r>
      <w:r>
        <w:rPr>
          <w:rFonts w:cs="宋体" w:hint="eastAsia"/>
        </w:rPr>
        <w:t>的球形空腔，空腔中心</w:t>
      </w:r>
      <w:r>
        <w:rPr>
          <w:i/>
          <w:iCs/>
        </w:rPr>
        <w:t>O</w:t>
      </w:r>
      <w:r>
        <w:rPr>
          <w:vertAlign w:val="subscript"/>
        </w:rPr>
        <w:t>2</w:t>
      </w:r>
      <w:r>
        <w:rPr>
          <w:rFonts w:cs="宋体" w:hint="eastAsia"/>
        </w:rPr>
        <w:t>与带电球体中心</w:t>
      </w:r>
      <w:r>
        <w:rPr>
          <w:i/>
          <w:iCs/>
        </w:rPr>
        <w:t>O</w:t>
      </w:r>
      <w:r>
        <w:rPr>
          <w:vertAlign w:val="subscript"/>
        </w:rPr>
        <w:t>1</w:t>
      </w:r>
      <w:r>
        <w:rPr>
          <w:rFonts w:cs="宋体" w:hint="eastAsia"/>
        </w:rPr>
        <w:t>相距为</w:t>
      </w:r>
      <w:r>
        <w:rPr>
          <w:i/>
          <w:iCs/>
        </w:rPr>
        <w:t xml:space="preserve">a </w:t>
      </w:r>
      <w:r>
        <w:t>(</w:t>
      </w:r>
      <w:r>
        <w:rPr>
          <w:i/>
          <w:iCs/>
        </w:rPr>
        <w:t xml:space="preserve"> r</w:t>
      </w:r>
      <w:r>
        <w:t>+</w:t>
      </w:r>
      <w:r>
        <w:rPr>
          <w:i/>
          <w:iCs/>
        </w:rPr>
        <w:t>a</w:t>
      </w:r>
      <w:r>
        <w:t xml:space="preserve"> &lt;</w:t>
      </w:r>
      <w:r>
        <w:rPr>
          <w:i/>
          <w:iCs/>
        </w:rPr>
        <w:t xml:space="preserve"> R</w:t>
      </w:r>
      <w:r>
        <w:rPr>
          <w:position w:val="-7"/>
        </w:rPr>
        <w:t xml:space="preserve"> </w:t>
      </w:r>
      <w:r>
        <w:t>)</w:t>
      </w:r>
      <w:r>
        <w:rPr>
          <w:rFonts w:cs="宋体" w:hint="eastAsia"/>
        </w:rPr>
        <w:t>，求空腔内任一点的场强大小。</w:t>
      </w:r>
    </w:p>
    <w:p w14:paraId="41643633" w14:textId="48600C20" w:rsidR="006005B7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  <w:r>
        <w:rPr>
          <w:rFonts w:cs="Calibri"/>
          <w:noProof/>
          <w:lang w:val="en-GB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6C6D5DD" wp14:editId="5F290422">
                <wp:simplePos x="0" y="0"/>
                <wp:positionH relativeFrom="column">
                  <wp:posOffset>1927225</wp:posOffset>
                </wp:positionH>
                <wp:positionV relativeFrom="paragraph">
                  <wp:posOffset>16510</wp:posOffset>
                </wp:positionV>
                <wp:extent cx="1371600" cy="1845945"/>
                <wp:effectExtent l="0" t="0" r="19050" b="1905"/>
                <wp:wrapSquare wrapText="bothSides"/>
                <wp:docPr id="40" name="组合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845945"/>
                          <a:chOff x="3139" y="2732"/>
                          <a:chExt cx="2335" cy="3141"/>
                        </a:xfrm>
                      </wpg:grpSpPr>
                      <wpg:grpSp>
                        <wpg:cNvPr id="41" name="Group 76"/>
                        <wpg:cNvGrpSpPr>
                          <a:grpSpLocks/>
                        </wpg:cNvGrpSpPr>
                        <wpg:grpSpPr bwMode="auto">
                          <a:xfrm>
                            <a:off x="3139" y="2732"/>
                            <a:ext cx="2335" cy="3141"/>
                            <a:chOff x="3139" y="2732"/>
                            <a:chExt cx="2335" cy="3141"/>
                          </a:xfrm>
                        </wpg:grpSpPr>
                        <wpg:grpSp>
                          <wpg:cNvPr id="42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3139" y="2732"/>
                              <a:ext cx="2335" cy="2359"/>
                              <a:chOff x="3139" y="2395"/>
                              <a:chExt cx="2725" cy="2696"/>
                            </a:xfrm>
                          </wpg:grpSpPr>
                          <wps:wsp>
                            <wps:cNvPr id="43" name="Oval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39" y="2395"/>
                                <a:ext cx="2725" cy="269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Oval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96" y="3238"/>
                                <a:ext cx="973" cy="10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8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334" y="3069"/>
                                <a:ext cx="973" cy="67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Freeform 81"/>
                            <wps:cNvSpPr>
                              <a:spLocks/>
                            </wps:cNvSpPr>
                            <wps:spPr bwMode="auto">
                              <a:xfrm>
                                <a:off x="4310" y="3745"/>
                                <a:ext cx="853" cy="1"/>
                              </a:xfrm>
                              <a:custGeom>
                                <a:avLst/>
                                <a:gdLst>
                                  <a:gd name="T0" fmla="*/ 0 w 789"/>
                                  <a:gd name="T1" fmla="*/ 0 h 1"/>
                                  <a:gd name="T2" fmla="*/ 789 w 789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789" h="1">
                                    <a:moveTo>
                                      <a:pt x="0" y="0"/>
                                    </a:moveTo>
                                    <a:cubicBezTo>
                                      <a:pt x="263" y="0"/>
                                      <a:pt x="526" y="0"/>
                                      <a:pt x="789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23" y="3574"/>
                                <a:ext cx="779" cy="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29221E4" w14:textId="77777777" w:rsidR="006005B7" w:rsidRPr="001C2D27" w:rsidRDefault="006005B7" w:rsidP="006005B7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 w:rsidRPr="001C2D27">
                                    <w:rPr>
                                      <w:i/>
                                      <w:iCs/>
                                    </w:rPr>
                                    <w:t>O</w:t>
                                  </w:r>
                                  <w:r w:rsidRPr="001C2D27"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Text Box 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85" y="3575"/>
                                <a:ext cx="779" cy="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856D80D" w14:textId="77777777" w:rsidR="006005B7" w:rsidRPr="001C2D27" w:rsidRDefault="006005B7" w:rsidP="006005B7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 w:rsidRPr="001C2D27">
                                    <w:rPr>
                                      <w:i/>
                                      <w:iCs/>
                                    </w:rPr>
                                    <w:t>O</w:t>
                                  </w:r>
                                  <w: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2" y="3574"/>
                                <a:ext cx="778" cy="6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2AEB41" w14:textId="77777777" w:rsidR="006005B7" w:rsidRPr="001C2D27" w:rsidRDefault="006005B7" w:rsidP="006005B7">
                                  <w:pPr>
                                    <w:rPr>
                                      <w:i/>
                                      <w:iCs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Freeform 85"/>
                            <wps:cNvSpPr>
                              <a:spLocks/>
                            </wps:cNvSpPr>
                            <wps:spPr bwMode="auto">
                              <a:xfrm>
                                <a:off x="4310" y="3745"/>
                                <a:ext cx="1" cy="189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75"/>
                                  <a:gd name="T2" fmla="*/ 0 w 1"/>
                                  <a:gd name="T3" fmla="*/ 175 h 1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75">
                                    <a:moveTo>
                                      <a:pt x="0" y="0"/>
                                    </a:moveTo>
                                    <a:cubicBezTo>
                                      <a:pt x="0" y="58"/>
                                      <a:pt x="0" y="117"/>
                                      <a:pt x="0" y="17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Freeform 86"/>
                            <wps:cNvSpPr>
                              <a:spLocks/>
                            </wps:cNvSpPr>
                            <wps:spPr bwMode="auto">
                              <a:xfrm>
                                <a:off x="5132" y="3745"/>
                                <a:ext cx="31" cy="203"/>
                              </a:xfrm>
                              <a:custGeom>
                                <a:avLst/>
                                <a:gdLst>
                                  <a:gd name="T0" fmla="*/ 29 w 29"/>
                                  <a:gd name="T1" fmla="*/ 0 h 188"/>
                                  <a:gd name="T2" fmla="*/ 16 w 29"/>
                                  <a:gd name="T3" fmla="*/ 188 h 18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9" h="188">
                                    <a:moveTo>
                                      <a:pt x="29" y="0"/>
                                    </a:moveTo>
                                    <a:cubicBezTo>
                                      <a:pt x="0" y="85"/>
                                      <a:pt x="16" y="25"/>
                                      <a:pt x="16" y="18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Freeform 87"/>
                            <wps:cNvSpPr>
                              <a:spLocks/>
                            </wps:cNvSpPr>
                            <wps:spPr bwMode="auto">
                              <a:xfrm>
                                <a:off x="4310" y="3853"/>
                                <a:ext cx="284" cy="1"/>
                              </a:xfrm>
                              <a:custGeom>
                                <a:avLst/>
                                <a:gdLst>
                                  <a:gd name="T0" fmla="*/ 0 w 263"/>
                                  <a:gd name="T1" fmla="*/ 0 h 1"/>
                                  <a:gd name="T2" fmla="*/ 263 w 263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63" h="1">
                                    <a:moveTo>
                                      <a:pt x="0" y="0"/>
                                    </a:moveTo>
                                    <a:cubicBezTo>
                                      <a:pt x="88" y="0"/>
                                      <a:pt x="175" y="0"/>
                                      <a:pt x="263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Freeform 88"/>
                            <wps:cNvSpPr>
                              <a:spLocks/>
                            </wps:cNvSpPr>
                            <wps:spPr bwMode="auto">
                              <a:xfrm>
                                <a:off x="4838" y="3853"/>
                                <a:ext cx="298" cy="1"/>
                              </a:xfrm>
                              <a:custGeom>
                                <a:avLst/>
                                <a:gdLst>
                                  <a:gd name="T0" fmla="*/ 276 w 276"/>
                                  <a:gd name="T1" fmla="*/ 0 h 1"/>
                                  <a:gd name="T2" fmla="*/ 0 w 276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76" h="1">
                                    <a:moveTo>
                                      <a:pt x="276" y="0"/>
                                    </a:moveTo>
                                    <a:cubicBezTo>
                                      <a:pt x="184" y="0"/>
                                      <a:pt x="92" y="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Line 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07" y="3406"/>
                                <a:ext cx="778" cy="3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Freeform 90"/>
                            <wps:cNvSpPr>
                              <a:spLocks/>
                            </wps:cNvSpPr>
                            <wps:spPr bwMode="auto">
                              <a:xfrm>
                                <a:off x="5055" y="3434"/>
                                <a:ext cx="108" cy="311"/>
                              </a:xfrm>
                              <a:custGeom>
                                <a:avLst/>
                                <a:gdLst>
                                  <a:gd name="T0" fmla="*/ 100 w 100"/>
                                  <a:gd name="T1" fmla="*/ 288 h 288"/>
                                  <a:gd name="T2" fmla="*/ 37 w 100"/>
                                  <a:gd name="T3" fmla="*/ 138 h 288"/>
                                  <a:gd name="T4" fmla="*/ 0 w 100"/>
                                  <a:gd name="T5" fmla="*/ 0 h 28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0" h="288">
                                    <a:moveTo>
                                      <a:pt x="100" y="288"/>
                                    </a:moveTo>
                                    <a:cubicBezTo>
                                      <a:pt x="81" y="234"/>
                                      <a:pt x="69" y="185"/>
                                      <a:pt x="37" y="138"/>
                                    </a:cubicBezTo>
                                    <a:cubicBezTo>
                                      <a:pt x="23" y="93"/>
                                      <a:pt x="0" y="48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6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07" y="5199"/>
                              <a:ext cx="1362" cy="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2B529" w14:textId="6973E357" w:rsidR="006005B7" w:rsidRPr="005031C0" w:rsidRDefault="006005B7" w:rsidP="006005B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5031C0">
                                  <w:rPr>
                                    <w:rFonts w:cs="宋体" w:hint="eastAsia"/>
                                    <w:sz w:val="18"/>
                                    <w:szCs w:val="18"/>
                                  </w:rPr>
                                  <w:t>题</w:t>
                                </w:r>
                                <w:r w:rsidR="004A7309">
                                  <w:rPr>
                                    <w:sz w:val="18"/>
                                    <w:szCs w:val="18"/>
                                  </w:rPr>
                                  <w:t>5</w:t>
                                </w:r>
                                <w:r w:rsidRPr="005031C0">
                                  <w:rPr>
                                    <w:rFonts w:cs="宋体"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4502" y="3237"/>
                            <a:ext cx="389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F29AF7" w14:textId="77777777" w:rsidR="006005B7" w:rsidRPr="00163A57" w:rsidRDefault="006005B7" w:rsidP="006005B7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696" y="3406"/>
                            <a:ext cx="778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3C163" w14:textId="77777777" w:rsidR="006005B7" w:rsidRPr="00163A57" w:rsidRDefault="006005B7" w:rsidP="006005B7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163A57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r</w:t>
                              </w:r>
                              <w:r w:rsidRPr="00163A57">
                                <w:rPr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4112" y="3406"/>
                            <a:ext cx="779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D14E10" w14:textId="77777777" w:rsidR="006005B7" w:rsidRPr="00163A57" w:rsidRDefault="006005B7" w:rsidP="006005B7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</w:pPr>
                              <w:r w:rsidRPr="00163A57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r</w:t>
                              </w:r>
                              <w:r w:rsidRPr="00163A57">
                                <w:rPr>
                                  <w:b/>
                                  <w:bCs/>
                                  <w:i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76C6D5DD" id="组合 40" o:spid="_x0000_s1094" style="position:absolute;left:0;text-align:left;margin-left:151.75pt;margin-top:1.3pt;width:108pt;height:145.35pt;z-index:251668480" coordorigin="3139,2732" coordsize="2335,3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">
                <v:group id="Group 76" o:spid="_x0000_s1095" style="position:absolute;left:3139;top:2732;width:2335;height:3141" coordorigin="3139,2732" coordsize="2335,3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77" o:spid="_x0000_s1096" style="position:absolute;left:3139;top:2732;width:2335;height:2359" coordorigin="3139,2395" coordsize="2725,2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oval id="Oval 78" o:spid="_x0000_s1097" style="position:absolute;left:3139;top:2395;width:2725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" fillcolor="silver"/>
                    <v:oval id="Oval 79" o:spid="_x0000_s1098" style="position:absolute;left:4696;top:3238;width:973;height:1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"/>
                    <v:line id="Line 80" o:spid="_x0000_s1099" style="position:absolute;flip:x y;visibility:visible;mso-wrap-style:square" from="3334,3069" to="4307,3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">
                      <v:stroke endarrow="block"/>
                    </v:line>
                    <v:shape id="Freeform 81" o:spid="_x0000_s1100" style="position:absolute;left:4310;top:3745;width:853;height:1;visibility:visible;mso-wrap-style:square;v-text-anchor:top" coordsize="78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" path="m,c263,,526,,789,e" filled="f">
                      <v:path arrowok="t" o:connecttype="custom" o:connectlocs="0,0;853,0" o:connectangles="0,0"/>
                    </v:shape>
                    <v:shape id="Text Box 82" o:spid="_x0000_s1101" type="#_x0000_t202" style="position:absolute;left:3723;top:3574;width:779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<v:textbox>
                        <w:txbxContent>
                          <w:p w14:paraId="129221E4" w14:textId="77777777" w:rsidR="006005B7" w:rsidRPr="001C2D27" w:rsidRDefault="006005B7" w:rsidP="006005B7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 w:rsidRPr="001C2D27">
                              <w:rPr>
                                <w:i/>
                                <w:iCs/>
                              </w:rPr>
                              <w:t>O</w:t>
                            </w:r>
                            <w:r w:rsidRPr="001C2D27">
                              <w:rPr>
                                <w:i/>
                                <w:iCs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" o:spid="_x0000_s1102" type="#_x0000_t202" style="position:absolute;left:5085;top:3575;width:779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<v:textbox>
                        <w:txbxContent>
                          <w:p w14:paraId="0856D80D" w14:textId="77777777" w:rsidR="006005B7" w:rsidRPr="001C2D27" w:rsidRDefault="006005B7" w:rsidP="006005B7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 w:rsidRPr="001C2D27">
                              <w:rPr>
                                <w:i/>
                                <w:iCs/>
                              </w:rPr>
                              <w:t>O</w:t>
                            </w:r>
                            <w:r>
                              <w:rPr>
                                <w:i/>
                                <w:iCs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84" o:spid="_x0000_s1103" type="#_x0000_t202" style="position:absolute;left:4502;top:3574;width:778;height: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  <v:textbox>
                        <w:txbxContent>
                          <w:p w14:paraId="6F2AEB41" w14:textId="77777777" w:rsidR="006005B7" w:rsidRPr="001C2D27" w:rsidRDefault="006005B7" w:rsidP="006005B7">
                            <w:pPr>
                              <w:rPr>
                                <w:i/>
                                <w:iCs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Freeform 85" o:spid="_x0000_s1104" style="position:absolute;left:4310;top:3745;width:1;height:189;visibility:visible;mso-wrap-style:square;v-text-anchor:top" coordsize="1,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" path="m,c,58,,117,,175e" filled="f">
                      <v:path arrowok="t" o:connecttype="custom" o:connectlocs="0,0;0,189" o:connectangles="0,0"/>
                    </v:shape>
                    <v:shape id="Freeform 86" o:spid="_x0000_s1105" style="position:absolute;left:5132;top:3745;width:31;height:203;visibility:visible;mso-wrap-style:square;v-text-anchor:top" coordsize="29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" path="m29,c,85,16,25,16,188e" filled="f">
                      <v:path arrowok="t" o:connecttype="custom" o:connectlocs="31,0;17,203" o:connectangles="0,0"/>
                    </v:shape>
                    <v:shape id="Freeform 87" o:spid="_x0000_s1106" style="position:absolute;left:4310;top:3853;width:284;height:1;visibility:visible;mso-wrap-style:square;v-text-anchor:top" coordsize="263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" path="m,c88,,175,,263,e" filled="f">
                      <v:stroke startarrow="open"/>
                      <v:path arrowok="t" o:connecttype="custom" o:connectlocs="0,0;284,0" o:connectangles="0,0"/>
                    </v:shape>
                    <v:shape id="Freeform 88" o:spid="_x0000_s1107" style="position:absolute;left:4838;top:3853;width:298;height:1;visibility:visible;mso-wrap-style:square;v-text-anchor:top" coordsize="27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" path="m276,c184,,92,,,e" filled="f">
                      <v:stroke startarrow="open"/>
                      <v:path arrowok="t" o:connecttype="custom" o:connectlocs="298,0;0,0" o:connectangles="0,0"/>
                    </v:shape>
                    <v:line id="Line 89" o:spid="_x0000_s1108" style="position:absolute;flip:y;visibility:visible;mso-wrap-style:square" from="4307,3406" to="5085,3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">
                      <v:stroke endarrow="block"/>
                    </v:line>
                    <v:shape id="Freeform 90" o:spid="_x0000_s1109" style="position:absolute;left:5055;top:3434;width:108;height:311;visibility:visible;mso-wrap-style:square;v-text-anchor:top" coordsize="10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" path="m100,288c81,234,69,185,37,138,23,93,,48,,e" filled="f">
                      <v:stroke endarrow="block"/>
                      <v:path arrowok="t" o:connecttype="custom" o:connectlocs="108,311;40,149;0,0" o:connectangles="0,0,0"/>
                    </v:shape>
                  </v:group>
                  <v:shape id="Text Box 91" o:spid="_x0000_s1110" type="#_x0000_t202" style="position:absolute;left:3907;top:5199;width:1362;height: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1F32B529" w14:textId="6973E357" w:rsidR="006005B7" w:rsidRPr="005031C0" w:rsidRDefault="006005B7" w:rsidP="006005B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5031C0">
                            <w:rPr>
                              <w:rFonts w:cs="宋体" w:hint="eastAsia"/>
                              <w:sz w:val="18"/>
                              <w:szCs w:val="18"/>
                            </w:rPr>
                            <w:t>题</w:t>
                          </w:r>
                          <w:r w:rsidR="004A7309">
                            <w:rPr>
                              <w:sz w:val="18"/>
                              <w:szCs w:val="18"/>
                            </w:rPr>
                            <w:t>5</w:t>
                          </w:r>
                          <w:r w:rsidRPr="005031C0">
                            <w:rPr>
                              <w:rFonts w:cs="宋体" w:hint="eastAsia"/>
                              <w:sz w:val="18"/>
                              <w:szCs w:val="18"/>
                            </w:rPr>
                            <w:t>图</w:t>
                          </w:r>
                        </w:p>
                      </w:txbxContent>
                    </v:textbox>
                  </v:shape>
                </v:group>
                <v:shape id="Text Box 92" o:spid="_x0000_s1111" type="#_x0000_t202" style="position:absolute;left:4502;top:3237;width:389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39F29AF7" w14:textId="77777777" w:rsidR="006005B7" w:rsidRPr="00163A57" w:rsidRDefault="006005B7" w:rsidP="006005B7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Text Box 93" o:spid="_x0000_s1112" type="#_x0000_t202" style="position:absolute;left:4696;top:3406;width:778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61D3C163" w14:textId="77777777" w:rsidR="006005B7" w:rsidRPr="00163A57" w:rsidRDefault="006005B7" w:rsidP="006005B7">
                        <w:pPr>
                          <w:rPr>
                            <w:b/>
                            <w:bCs/>
                            <w:i/>
                            <w:iCs/>
                            <w:vertAlign w:val="subscript"/>
                          </w:rPr>
                        </w:pPr>
                        <w:r w:rsidRPr="00163A57">
                          <w:rPr>
                            <w:b/>
                            <w:bCs/>
                            <w:i/>
                            <w:iCs/>
                          </w:rPr>
                          <w:t>r</w:t>
                        </w:r>
                        <w:r w:rsidRPr="00163A57">
                          <w:rPr>
                            <w:b/>
                            <w:bCs/>
                            <w:i/>
                            <w:iCs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4" o:spid="_x0000_s1113" type="#_x0000_t202" style="position:absolute;left:4112;top:3406;width:779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33D14E10" w14:textId="77777777" w:rsidR="006005B7" w:rsidRPr="00163A57" w:rsidRDefault="006005B7" w:rsidP="006005B7">
                        <w:pPr>
                          <w:rPr>
                            <w:b/>
                            <w:bCs/>
                            <w:i/>
                            <w:iCs/>
                            <w:vertAlign w:val="subscript"/>
                          </w:rPr>
                        </w:pPr>
                        <w:r w:rsidRPr="00163A57">
                          <w:rPr>
                            <w:b/>
                            <w:bCs/>
                            <w:i/>
                            <w:iCs/>
                          </w:rPr>
                          <w:t>r</w:t>
                        </w:r>
                        <w:r w:rsidRPr="00163A57">
                          <w:rPr>
                            <w:b/>
                            <w:bCs/>
                            <w:i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47895ED" w14:textId="611C8FDE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1FC831A2" w14:textId="5E24E29A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4816041D" w14:textId="0FA8A208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535CCA0C" w14:textId="29C01098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48494FB7" w14:textId="3F83F7AC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44C1534E" w14:textId="47A5BEA9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24943DFB" w14:textId="43906584" w:rsidR="00732294" w:rsidRDefault="00732294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159358A4" w14:textId="77777777" w:rsidR="00B26E6E" w:rsidRDefault="00B26E6E" w:rsidP="004A7309">
      <w:pPr>
        <w:adjustRightInd w:val="0"/>
        <w:snapToGrid w:val="0"/>
        <w:spacing w:line="360" w:lineRule="auto"/>
        <w:ind w:firstLineChars="200" w:firstLine="420"/>
        <w:rPr>
          <w:color w:val="000000"/>
        </w:rPr>
      </w:pPr>
    </w:p>
    <w:p w14:paraId="6FA4826E" w14:textId="1737E90C" w:rsidR="006005B7" w:rsidRPr="00AE7C76" w:rsidRDefault="006005B7" w:rsidP="005A6FC0">
      <w:pPr>
        <w:adjustRightInd w:val="0"/>
        <w:snapToGrid w:val="0"/>
        <w:spacing w:line="360" w:lineRule="auto"/>
        <w:rPr>
          <w:rFonts w:ascii="宋体"/>
          <w:color w:val="000000"/>
        </w:rPr>
      </w:pPr>
    </w:p>
    <w:p w14:paraId="152CA71B" w14:textId="4EBF810B" w:rsidR="006005B7" w:rsidRDefault="006005B7" w:rsidP="004A7309">
      <w:pPr>
        <w:adjustRightInd w:val="0"/>
        <w:snapToGrid w:val="0"/>
        <w:spacing w:line="360" w:lineRule="auto"/>
        <w:ind w:firstLineChars="196" w:firstLine="412"/>
      </w:pPr>
      <w:r>
        <w:rPr>
          <w:color w:val="000000"/>
        </w:rPr>
        <w:t xml:space="preserve"> </w:t>
      </w:r>
      <w:r>
        <w:rPr>
          <w:rFonts w:hint="eastAsia"/>
          <w:b/>
          <w:bCs/>
        </w:rPr>
        <w:t>6</w:t>
      </w:r>
      <w:r>
        <w:rPr>
          <w:rFonts w:hint="eastAsia"/>
          <w:b/>
          <w:bCs/>
        </w:rPr>
        <w:t>、</w:t>
      </w:r>
      <w:r>
        <w:rPr>
          <w:rFonts w:cs="宋体" w:hint="eastAsia"/>
        </w:rPr>
        <w:t>半径</w:t>
      </w:r>
      <w:r>
        <w:rPr>
          <w:i/>
          <w:iCs/>
        </w:rPr>
        <w:t>R</w:t>
      </w:r>
      <w:r>
        <w:t xml:space="preserve"> </w:t>
      </w:r>
      <w:r>
        <w:rPr>
          <w:rFonts w:cs="宋体" w:hint="eastAsia"/>
        </w:rPr>
        <w:t>的带电球体，其体电荷密度</w:t>
      </w:r>
      <w:r>
        <w:rPr>
          <w:i/>
          <w:iCs/>
        </w:rPr>
        <w:t xml:space="preserve">ρ </w:t>
      </w:r>
      <w:r>
        <w:t>=</w:t>
      </w:r>
      <w:r>
        <w:rPr>
          <w:i/>
          <w:iCs/>
        </w:rPr>
        <w:t xml:space="preserve"> k</w:t>
      </w:r>
      <w:r>
        <w:t xml:space="preserve"> / </w:t>
      </w:r>
      <w:r>
        <w:rPr>
          <w:i/>
          <w:iCs/>
        </w:rPr>
        <w:t>r</w:t>
      </w:r>
      <w:r>
        <w:t xml:space="preserve"> </w:t>
      </w:r>
      <w:r>
        <w:rPr>
          <w:rFonts w:cs="宋体" w:hint="eastAsia"/>
        </w:rPr>
        <w:t>（</w:t>
      </w:r>
      <w:r>
        <w:rPr>
          <w:i/>
          <w:iCs/>
        </w:rPr>
        <w:t>k</w:t>
      </w:r>
      <w:r>
        <w:rPr>
          <w:rFonts w:cs="宋体" w:hint="eastAsia"/>
        </w:rPr>
        <w:t>为常数，</w:t>
      </w:r>
      <w:r>
        <w:rPr>
          <w:i/>
          <w:iCs/>
        </w:rPr>
        <w:t>r</w:t>
      </w:r>
      <w:r>
        <w:rPr>
          <w:rFonts w:cs="宋体" w:hint="eastAsia"/>
        </w:rPr>
        <w:t>为到球心的距离，</w:t>
      </w:r>
      <w:r>
        <w:rPr>
          <w:i/>
          <w:iCs/>
        </w:rPr>
        <w:t>r</w:t>
      </w:r>
      <w:r>
        <w:t xml:space="preserve"> ≤ </w:t>
      </w:r>
      <w:r>
        <w:rPr>
          <w:i/>
          <w:iCs/>
        </w:rPr>
        <w:t>R</w:t>
      </w:r>
      <w:r>
        <w:rPr>
          <w:rFonts w:cs="宋体" w:hint="eastAsia"/>
        </w:rPr>
        <w:t>），求该带电球体内外的电场强度及电势的分布。</w:t>
      </w:r>
    </w:p>
    <w:p w14:paraId="7EA36189" w14:textId="77777777" w:rsidR="006005B7" w:rsidRDefault="006005B7" w:rsidP="004A7309">
      <w:pPr>
        <w:adjustRightInd w:val="0"/>
        <w:snapToGrid w:val="0"/>
        <w:spacing w:line="360" w:lineRule="auto"/>
      </w:pPr>
    </w:p>
    <w:p w14:paraId="5CE1C39F" w14:textId="641A1C27" w:rsidR="006005B7" w:rsidRDefault="006005B7" w:rsidP="004A7309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bCs/>
        </w:rPr>
        <w:t>7</w:t>
      </w:r>
      <w:r>
        <w:rPr>
          <w:rFonts w:hint="eastAsia"/>
          <w:b/>
          <w:bCs/>
        </w:rPr>
        <w:t>、</w:t>
      </w:r>
      <w:r w:rsidRPr="006005B7">
        <w:rPr>
          <w:rFonts w:hint="eastAsia"/>
        </w:rPr>
        <w:t>如图</w:t>
      </w:r>
      <w:r>
        <w:rPr>
          <w:rFonts w:cs="宋体" w:hint="eastAsia"/>
        </w:rPr>
        <w:t>所示的为一种电四极子，它由两个相同的电偶极子</w:t>
      </w:r>
      <w:r>
        <w:t xml:space="preserve"> </w:t>
      </w:r>
      <w:r>
        <w:rPr>
          <w:b/>
          <w:bCs/>
          <w:i/>
          <w:iCs/>
        </w:rPr>
        <w:t>p</w:t>
      </w:r>
      <w:r>
        <w:rPr>
          <w:i/>
          <w:iCs/>
        </w:rPr>
        <w:t xml:space="preserve"> </w:t>
      </w:r>
      <w:r>
        <w:t xml:space="preserve">= </w:t>
      </w:r>
      <w:r>
        <w:rPr>
          <w:i/>
          <w:iCs/>
        </w:rPr>
        <w:t>q</w:t>
      </w:r>
      <w:r>
        <w:rPr>
          <w:b/>
          <w:bCs/>
          <w:i/>
          <w:iCs/>
        </w:rPr>
        <w:t>l</w:t>
      </w:r>
      <w:r>
        <w:rPr>
          <w:rFonts w:cs="宋体" w:hint="eastAsia"/>
        </w:rPr>
        <w:t>组成，这两个电偶极子在同一直线上，但方向相反，它们的负电荷重合在一起。试证明：在其延长线上距离负电荷处为</w:t>
      </w:r>
      <w:r>
        <w:rPr>
          <w:i/>
          <w:iCs/>
        </w:rPr>
        <w:t xml:space="preserve"> r </w:t>
      </w:r>
      <w:r>
        <w:t>(</w:t>
      </w:r>
      <w:r>
        <w:rPr>
          <w:i/>
          <w:iCs/>
        </w:rPr>
        <w:t xml:space="preserve"> r</w:t>
      </w:r>
      <w:r>
        <w:t xml:space="preserve"> &gt;&gt;</w:t>
      </w:r>
      <w:r>
        <w:rPr>
          <w:i/>
          <w:iCs/>
        </w:rPr>
        <w:t>l</w:t>
      </w:r>
      <w:r>
        <w:t xml:space="preserve"> )</w:t>
      </w:r>
      <w:r>
        <w:rPr>
          <w:rFonts w:cs="宋体" w:hint="eastAsia"/>
        </w:rPr>
        <w:t>的</w:t>
      </w:r>
      <w:r w:rsidRPr="00F45228">
        <w:rPr>
          <w:i/>
          <w:iCs/>
        </w:rPr>
        <w:t>P</w:t>
      </w:r>
      <w:r>
        <w:rPr>
          <w:rFonts w:cs="宋体" w:hint="eastAsia"/>
        </w:rPr>
        <w:t>点处：</w:t>
      </w:r>
    </w:p>
    <w:p w14:paraId="5C1A9888" w14:textId="2C10861C" w:rsidR="006005B7" w:rsidRDefault="006005B7" w:rsidP="005A6FC0">
      <w:pPr>
        <w:adjustRightInd w:val="0"/>
        <w:snapToGrid w:val="0"/>
        <w:spacing w:line="360" w:lineRule="auto"/>
      </w:pPr>
      <w:r>
        <w:rPr>
          <w:rFonts w:cs="宋体" w:hint="eastAsia"/>
        </w:rPr>
        <w:t>（</w:t>
      </w:r>
      <w:r>
        <w:t>1</w:t>
      </w:r>
      <w:r>
        <w:rPr>
          <w:rFonts w:cs="宋体" w:hint="eastAsia"/>
        </w:rPr>
        <w:t>）电场强度为</w:t>
      </w:r>
      <m:oMath>
        <m:r>
          <w:rPr>
            <w:rFonts w:ascii="Cambria Math"/>
          </w:rPr>
          <m:t>E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q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l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ε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</m:oMath>
    </w:p>
    <w:p w14:paraId="035A7738" w14:textId="7F41C68B" w:rsidR="006005B7" w:rsidRPr="006F3425" w:rsidRDefault="006005B7" w:rsidP="005A6FC0">
      <w:pPr>
        <w:adjustRightInd w:val="0"/>
        <w:snapToGrid w:val="0"/>
        <w:spacing w:line="360" w:lineRule="auto"/>
      </w:pPr>
      <w:r>
        <w:rPr>
          <w:rFonts w:cs="宋体" w:hint="eastAsia"/>
        </w:rPr>
        <w:t>（</w:t>
      </w:r>
      <w:r>
        <w:t>2</w:t>
      </w:r>
      <w:r>
        <w:rPr>
          <w:rFonts w:cs="宋体" w:hint="eastAsia"/>
        </w:rPr>
        <w:t>）电势为</w:t>
      </w:r>
      <m:oMath>
        <m:r>
          <w:rPr>
            <w:rFonts w:ascii="Cambria Math"/>
          </w:rPr>
          <m:t>U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q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l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2π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ε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>
        <w:rPr>
          <w:rFonts w:cs="宋体" w:hint="eastAsia"/>
        </w:rPr>
        <w:t>。</w:t>
      </w:r>
    </w:p>
    <w:p w14:paraId="63088C22" w14:textId="7B094DD1" w:rsidR="00BD5940" w:rsidRDefault="00BD5940" w:rsidP="004A7309">
      <w:pPr>
        <w:adjustRightInd w:val="0"/>
        <w:snapToGrid w:val="0"/>
        <w:spacing w:line="360" w:lineRule="auto"/>
        <w:ind w:firstLineChars="196" w:firstLine="413"/>
        <w:rPr>
          <w:rFonts w:ascii="宋体" w:hAnsi="宋体" w:cs="宋体"/>
          <w:b/>
          <w:bCs/>
          <w:color w:val="000000"/>
        </w:rPr>
      </w:pPr>
    </w:p>
    <w:p w14:paraId="2370F31E" w14:textId="10F5A8DB" w:rsidR="00BD5940" w:rsidRDefault="00BD5940" w:rsidP="004A7309">
      <w:pPr>
        <w:adjustRightInd w:val="0"/>
        <w:snapToGrid w:val="0"/>
        <w:spacing w:line="360" w:lineRule="auto"/>
        <w:ind w:firstLineChars="196" w:firstLine="412"/>
        <w:rPr>
          <w:rFonts w:ascii="宋体" w:hAnsi="宋体" w:cs="宋体"/>
          <w:b/>
          <w:bCs/>
          <w:color w:val="000000"/>
        </w:rPr>
      </w:pPr>
      <w:r>
        <w:rPr>
          <w:rFonts w:cs="Calibri"/>
          <w:noProof/>
          <w:lang w:val="en-GB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5076F87" wp14:editId="7F58BB45">
                <wp:simplePos x="0" y="0"/>
                <wp:positionH relativeFrom="column">
                  <wp:posOffset>1422400</wp:posOffset>
                </wp:positionH>
                <wp:positionV relativeFrom="paragraph">
                  <wp:posOffset>7620</wp:posOffset>
                </wp:positionV>
                <wp:extent cx="2952750" cy="1016000"/>
                <wp:effectExtent l="0" t="0" r="0" b="0"/>
                <wp:wrapSquare wrapText="bothSides"/>
                <wp:docPr id="18" name="组合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2750" cy="1016000"/>
                          <a:chOff x="3087" y="5306"/>
                          <a:chExt cx="4650" cy="1600"/>
                        </a:xfrm>
                      </wpg:grpSpPr>
                      <wps:wsp>
                        <wps:cNvPr id="19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5277" y="6438"/>
                            <a:ext cx="14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E6931" w14:textId="4FC3D2CE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rFonts w:cs="宋体"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 w:rsidRPr="00524867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="004A7309">
                                <w:rPr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524867">
                                <w:rPr>
                                  <w:rFonts w:cs="宋体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20" name="Oval 97"/>
                        <wps:cNvSpPr>
                          <a:spLocks noChangeArrowheads="1"/>
                        </wps:cNvSpPr>
                        <wps:spPr bwMode="auto">
                          <a:xfrm>
                            <a:off x="4544" y="5698"/>
                            <a:ext cx="161" cy="158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" name="Oval 98"/>
                        <wps:cNvSpPr>
                          <a:spLocks noChangeArrowheads="1"/>
                        </wps:cNvSpPr>
                        <wps:spPr bwMode="auto">
                          <a:xfrm>
                            <a:off x="3408" y="5698"/>
                            <a:ext cx="162" cy="158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Oval 99"/>
                        <wps:cNvSpPr>
                          <a:spLocks noChangeArrowheads="1"/>
                        </wps:cNvSpPr>
                        <wps:spPr bwMode="auto">
                          <a:xfrm>
                            <a:off x="3976" y="5698"/>
                            <a:ext cx="161" cy="158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" name="Line 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08" y="5782"/>
                            <a:ext cx="389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3087" y="5347"/>
                            <a:ext cx="701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FB4D7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+</w:t>
                              </w:r>
                              <w:r w:rsidRPr="0052486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25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4436" y="5347"/>
                            <a:ext cx="701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BE713A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+</w:t>
                              </w:r>
                              <w:r w:rsidRPr="0052486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26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721" y="5306"/>
                            <a:ext cx="799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1F0F8F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-</w:t>
                              </w:r>
                              <w:r w:rsidRPr="00524867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52486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27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7251" y="5632"/>
                            <a:ext cx="486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FE0752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28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4071" y="5865"/>
                            <a:ext cx="0" cy="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7304" y="5838"/>
                            <a:ext cx="1" cy="5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6054" y="6117"/>
                            <a:ext cx="12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4090" y="6117"/>
                            <a:ext cx="13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5500" y="5856"/>
                            <a:ext cx="443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0F6219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33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3754" y="5709"/>
                            <a:ext cx="568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DC11E8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35" name="Line 111"/>
                        <wps:cNvCnPr>
                          <a:cxnSpLocks noChangeShapeType="1"/>
                        </wps:cNvCnPr>
                        <wps:spPr bwMode="auto">
                          <a:xfrm>
                            <a:off x="4080" y="5782"/>
                            <a:ext cx="51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12"/>
                        <wps:cNvCnPr>
                          <a:cxnSpLocks noChangeShapeType="1"/>
                        </wps:cNvCnPr>
                        <wps:spPr bwMode="auto">
                          <a:xfrm flipH="1">
                            <a:off x="3527" y="5782"/>
                            <a:ext cx="5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7256" y="5721"/>
                            <a:ext cx="107" cy="105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5715"/>
                            <a:ext cx="443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C3C5F8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  <wps:wsp>
                        <wps:cNvPr id="39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3458" y="5695"/>
                            <a:ext cx="444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BA920F" w14:textId="77777777" w:rsidR="006005B7" w:rsidRPr="00524867" w:rsidRDefault="006005B7" w:rsidP="006005B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524867">
                                <w:rPr>
                                  <w:rFonts w:ascii="宋体" w:cs="宋体"/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-</w:t>
                              </w:r>
                              <w:r w:rsidRPr="00524867"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45076F87" id="组合 18" o:spid="_x0000_s1114" style="position:absolute;left:0;text-align:left;margin-left:112pt;margin-top:.6pt;width:232.5pt;height:80pt;z-index:251669504" coordorigin="3087,5306" coordsize="4650,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">
                <v:shape id="Text Box 96" o:spid="_x0000_s1115" type="#_x0000_t202" style="position:absolute;left:5277;top:6438;width:14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" filled="f" fillcolor="#0c9" stroked="f">
                  <v:textbox>
                    <w:txbxContent>
                      <w:p w14:paraId="16CE6931" w14:textId="4FC3D2CE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rFonts w:cs="宋体" w:hint="eastAsia"/>
                            <w:sz w:val="18"/>
                            <w:szCs w:val="18"/>
                          </w:rPr>
                          <w:t>题</w:t>
                        </w:r>
                        <w:r w:rsidRPr="00524867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="004A7309">
                          <w:rPr>
                            <w:sz w:val="18"/>
                            <w:szCs w:val="18"/>
                          </w:rPr>
                          <w:t>7</w:t>
                        </w:r>
                        <w:r w:rsidRPr="00524867">
                          <w:rPr>
                            <w:rFonts w:cs="宋体"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shape>
                <v:oval id="Oval 97" o:spid="_x0000_s1116" style="position:absolute;left:4544;top:5698;width:161;height:1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" fillcolor="silver"/>
                <v:oval id="Oval 98" o:spid="_x0000_s1117" style="position:absolute;left:3408;top:5698;width:162;height:1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" fillcolor="silver"/>
                <v:oval id="Oval 99" o:spid="_x0000_s1118" style="position:absolute;left:3976;top:5698;width:161;height:1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" fillcolor="gray"/>
                <v:line id="Line 100" o:spid="_x0000_s1119" style="position:absolute;flip:y;visibility:visible;mso-wrap-style:square" from="3408,5782" to="7304,5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">
                  <v:stroke dashstyle="dash"/>
                </v:line>
                <v:shape id="Text Box 101" o:spid="_x0000_s1120" type="#_x0000_t202" style="position:absolute;left:3087;top:5347;width:701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" filled="f" fillcolor="#0c9" stroked="f">
                  <v:textbox>
                    <w:txbxContent>
                      <w:p w14:paraId="11CFB4D7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sz w:val="18"/>
                            <w:szCs w:val="18"/>
                          </w:rPr>
                          <w:t>+</w:t>
                        </w:r>
                        <w:r w:rsidRPr="00524867">
                          <w:rPr>
                            <w:i/>
                            <w:iCs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102" o:spid="_x0000_s1121" type="#_x0000_t202" style="position:absolute;left:4436;top:5347;width:701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" filled="f" fillcolor="#0c9" stroked="f">
                  <v:textbox>
                    <w:txbxContent>
                      <w:p w14:paraId="48BE713A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sz w:val="18"/>
                            <w:szCs w:val="18"/>
                          </w:rPr>
                          <w:t>+</w:t>
                        </w:r>
                        <w:r w:rsidRPr="00524867">
                          <w:rPr>
                            <w:i/>
                            <w:iCs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103" o:spid="_x0000_s1122" type="#_x0000_t202" style="position:absolute;left:3721;top:5306;width:799;height: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" filled="f" fillcolor="#0c9" stroked="f">
                  <v:textbox>
                    <w:txbxContent>
                      <w:p w14:paraId="2B1F0F8F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sz w:val="18"/>
                            <w:szCs w:val="18"/>
                          </w:rPr>
                          <w:t>-</w:t>
                        </w:r>
                        <w:r w:rsidRPr="00524867">
                          <w:rPr>
                            <w:sz w:val="18"/>
                            <w:szCs w:val="18"/>
                          </w:rPr>
                          <w:t>2</w:t>
                        </w:r>
                        <w:r w:rsidRPr="00524867">
                          <w:rPr>
                            <w:i/>
                            <w:iCs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104" o:spid="_x0000_s1123" type="#_x0000_t202" style="position:absolute;left:7251;top:5632;width:486;height: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" filled="f" fillcolor="#0c9" stroked="f">
                  <v:textbox>
                    <w:txbxContent>
                      <w:p w14:paraId="04FE0752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line id="Line 105" o:spid="_x0000_s1124" style="position:absolute;visibility:visible;mso-wrap-style:square" from="4071,5865" to="4071,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Dz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Y9CX9ALn+BQAA//8DAFBLAQItABQABgAIAAAAIQDb4fbL7gAAAIUBAAATAAAAAAAAAAAAAAAA&#10;AAAAAABbQ29udGVudF9UeXBlc10ueG1sUEsBAi0AFAAGAAgAAAAhAFr0LFu/AAAAFQEAAAsAAAAA&#10;AAAAAAAAAAAAHwEAAF9yZWxzLy5yZWxzUEsBAi0AFAAGAAgAAAAhAP1EIPPBAAAA2wAAAA8AAAAA&#10;AAAAAAAAAAAABwIAAGRycy9kb3ducmV2LnhtbFBLBQYAAAAAAwADALcAAAD1AgAAAAA=&#10;" strokeweight="1pt"/>
                <v:line id="Line 106" o:spid="_x0000_s1125" style="position:absolute;visibility:visible;mso-wrap-style:square" from="7304,5838" to="7305,6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" strokeweight="1pt"/>
                <v:line id="Line 107" o:spid="_x0000_s1126" style="position:absolute;visibility:visible;mso-wrap-style:square" from="6054,6117" to="7304,6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">
                  <v:stroke endarrow="block" endarrowwidth="narrow"/>
                </v:line>
                <v:line id="Line 108" o:spid="_x0000_s1127" style="position:absolute;flip:x;visibility:visible;mso-wrap-style:square" from="4090,6117" to="5454,6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">
                  <v:stroke endarrow="block" endarrowwidth="narrow"/>
                </v:line>
                <v:shape id="Text Box 109" o:spid="_x0000_s1128" type="#_x0000_t202" style="position:absolute;left:5500;top:5856;width:443;height: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" filled="f" fillcolor="#0c9" stroked="f">
                  <v:textbox>
                    <w:txbxContent>
                      <w:p w14:paraId="590F6219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110" o:spid="_x0000_s1129" type="#_x0000_t202" style="position:absolute;left:3754;top:5709;width:568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" filled="f" fillcolor="#0c9" stroked="f">
                  <v:textbox>
                    <w:txbxContent>
                      <w:p w14:paraId="4DDC11E8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line id="Line 111" o:spid="_x0000_s1130" style="position:absolute;visibility:visible;mso-wrap-style:square" from="4080,5782" to="4592,5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/fE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Gl798TEAAAA2wAAAA8A&#10;AAAAAAAAAAAAAAAABwIAAGRycy9kb3ducmV2LnhtbFBLBQYAAAAAAwADALcAAAD4AgAAAAA=&#10;">
                  <v:stroke endarrow="block"/>
                </v:line>
                <v:line id="Line 112" o:spid="_x0000_s1131" style="position:absolute;flip:x;visibility:visible;mso-wrap-style:square" from="3527,5782" to="4038,5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">
                  <v:stroke endarrow="block"/>
                </v:line>
                <v:oval id="Oval 113" o:spid="_x0000_s1132" style="position:absolute;left:7256;top:5721;width:107;height:1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" fillcolor="gray"/>
                <v:shape id="Text Box 114" o:spid="_x0000_s1133" type="#_x0000_t202" style="position:absolute;left:4095;top:5715;width:443;height: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" filled="f" fillcolor="#0c9" stroked="f">
                  <v:textbox>
                    <w:txbxContent>
                      <w:p w14:paraId="54C3C5F8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115" o:spid="_x0000_s1134" type="#_x0000_t202" style="position:absolute;left:3458;top:5695;width:444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" filled="f" fillcolor="#0c9" stroked="f">
                  <v:textbox>
                    <w:txbxContent>
                      <w:p w14:paraId="7BBA920F" w14:textId="77777777" w:rsidR="006005B7" w:rsidRPr="00524867" w:rsidRDefault="006005B7" w:rsidP="006005B7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</w:pPr>
                        <w:r w:rsidRPr="00524867">
                          <w:rPr>
                            <w:rFonts w:ascii="宋体" w:cs="宋体"/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-</w:t>
                        </w:r>
                        <w:r w:rsidRPr="00524867"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2AE001C" w14:textId="77777777" w:rsidR="00BD5940" w:rsidRDefault="00BD5940" w:rsidP="004A7309">
      <w:pPr>
        <w:adjustRightInd w:val="0"/>
        <w:snapToGrid w:val="0"/>
        <w:spacing w:line="360" w:lineRule="auto"/>
        <w:ind w:firstLineChars="196" w:firstLine="413"/>
        <w:rPr>
          <w:rFonts w:ascii="宋体" w:hAnsi="宋体" w:cs="宋体"/>
          <w:b/>
          <w:bCs/>
          <w:color w:val="000000"/>
        </w:rPr>
      </w:pPr>
    </w:p>
    <w:p w14:paraId="03BC7949" w14:textId="77777777" w:rsidR="00BD5940" w:rsidRDefault="00BD5940" w:rsidP="004A7309">
      <w:pPr>
        <w:adjustRightInd w:val="0"/>
        <w:snapToGrid w:val="0"/>
        <w:spacing w:line="360" w:lineRule="auto"/>
        <w:ind w:firstLineChars="196" w:firstLine="413"/>
        <w:rPr>
          <w:rFonts w:ascii="宋体" w:hAnsi="宋体" w:cs="宋体"/>
          <w:b/>
          <w:bCs/>
          <w:color w:val="000000"/>
        </w:rPr>
      </w:pPr>
    </w:p>
    <w:p w14:paraId="4D995F59" w14:textId="77777777" w:rsidR="00BD5940" w:rsidRDefault="00BD5940" w:rsidP="004A7309">
      <w:pPr>
        <w:adjustRightInd w:val="0"/>
        <w:snapToGrid w:val="0"/>
        <w:spacing w:line="360" w:lineRule="auto"/>
        <w:ind w:firstLineChars="196" w:firstLine="413"/>
        <w:rPr>
          <w:rFonts w:ascii="宋体" w:hAnsi="宋体" w:cs="宋体"/>
          <w:b/>
          <w:bCs/>
          <w:color w:val="000000"/>
        </w:rPr>
      </w:pPr>
    </w:p>
    <w:p w14:paraId="0004D34F" w14:textId="77777777" w:rsidR="006005B7" w:rsidRPr="009B1533" w:rsidRDefault="006005B7" w:rsidP="004A7309">
      <w:pPr>
        <w:adjustRightInd w:val="0"/>
        <w:snapToGrid w:val="0"/>
        <w:spacing w:line="360" w:lineRule="auto"/>
        <w:rPr>
          <w:color w:val="000000"/>
        </w:rPr>
      </w:pPr>
    </w:p>
    <w:p w14:paraId="542B2543" w14:textId="3C249410" w:rsidR="006005B7" w:rsidRDefault="006005B7" w:rsidP="004A7309">
      <w:pPr>
        <w:adjustRightInd w:val="0"/>
        <w:snapToGrid w:val="0"/>
        <w:spacing w:line="360" w:lineRule="auto"/>
        <w:ind w:firstLineChars="200" w:firstLine="422"/>
      </w:pPr>
      <w:r>
        <w:rPr>
          <w:rFonts w:hint="eastAsia"/>
          <w:b/>
          <w:bCs/>
        </w:rPr>
        <w:t>8</w:t>
      </w:r>
      <w:r>
        <w:rPr>
          <w:rFonts w:hint="eastAsia"/>
          <w:b/>
          <w:bCs/>
        </w:rPr>
        <w:t>、</w:t>
      </w:r>
      <w:r>
        <w:rPr>
          <w:rFonts w:cs="宋体" w:hint="eastAsia"/>
        </w:rPr>
        <w:t>一半径为</w:t>
      </w:r>
      <w:r>
        <w:rPr>
          <w:i/>
          <w:iCs/>
        </w:rPr>
        <w:t>R</w:t>
      </w:r>
      <w:r>
        <w:t xml:space="preserve"> = 3.0</w:t>
      </w:r>
      <w:r>
        <w:rPr>
          <w:szCs w:val="20"/>
        </w:rPr>
        <w:sym w:font="Symbol" w:char="F0B4"/>
      </w:r>
      <w:r>
        <w:t>10</w:t>
      </w:r>
      <w:r>
        <w:rPr>
          <w:vertAlign w:val="superscript"/>
        </w:rPr>
        <w:t>-2</w:t>
      </w:r>
      <w:r>
        <w:t xml:space="preserve"> m</w:t>
      </w:r>
      <w:r>
        <w:rPr>
          <w:rFonts w:cs="宋体" w:hint="eastAsia"/>
        </w:rPr>
        <w:t>的均匀带电圆盘，其面电荷密度为</w:t>
      </w:r>
      <w:r>
        <w:rPr>
          <w:i/>
          <w:iCs/>
          <w:szCs w:val="20"/>
        </w:rPr>
        <w:sym w:font="Symbol" w:char="F073"/>
      </w:r>
      <w:r>
        <w:rPr>
          <w:i/>
          <w:iCs/>
        </w:rPr>
        <w:t xml:space="preserve"> =</w:t>
      </w:r>
      <w:r>
        <w:t>2.0</w:t>
      </w:r>
      <w:r>
        <w:rPr>
          <w:szCs w:val="20"/>
        </w:rPr>
        <w:sym w:font="Symbol" w:char="F0B4"/>
      </w:r>
      <w:r>
        <w:t>10</w:t>
      </w:r>
      <w:r>
        <w:rPr>
          <w:vertAlign w:val="superscript"/>
        </w:rPr>
        <w:t>-5</w:t>
      </w:r>
      <w:r>
        <w:t xml:space="preserve"> C</w:t>
      </w:r>
      <w:r>
        <w:rPr>
          <w:szCs w:val="20"/>
        </w:rPr>
        <w:sym w:font="Symbol" w:char="F0D7"/>
      </w:r>
      <w:r>
        <w:t>m</w:t>
      </w:r>
      <w:r>
        <w:rPr>
          <w:vertAlign w:val="superscript"/>
        </w:rPr>
        <w:t>-2</w:t>
      </w:r>
      <w:r>
        <w:rPr>
          <w:rFonts w:cs="宋体" w:hint="eastAsia"/>
        </w:rPr>
        <w:t>。</w:t>
      </w:r>
      <w:r>
        <w:t xml:space="preserve">(1) </w:t>
      </w:r>
      <w:r>
        <w:rPr>
          <w:rFonts w:cs="宋体" w:hint="eastAsia"/>
        </w:rPr>
        <w:t>求该圆盘轴线上电势</w:t>
      </w:r>
      <w:r>
        <w:rPr>
          <w:i/>
          <w:iCs/>
        </w:rPr>
        <w:t>U</w:t>
      </w:r>
      <w:r>
        <w:t>(</w:t>
      </w:r>
      <w:r>
        <w:rPr>
          <w:i/>
          <w:iCs/>
        </w:rPr>
        <w:t>x</w:t>
      </w:r>
      <w:r>
        <w:t>)</w:t>
      </w:r>
      <w:r>
        <w:rPr>
          <w:rFonts w:cs="宋体" w:hint="eastAsia"/>
        </w:rPr>
        <w:t>的分布；</w:t>
      </w:r>
      <w:r>
        <w:t xml:space="preserve">(2) </w:t>
      </w:r>
      <w:r>
        <w:rPr>
          <w:rFonts w:cs="宋体" w:hint="eastAsia"/>
        </w:rPr>
        <w:t>根据场强和电势的微分关系求电场强度分布；</w:t>
      </w:r>
      <w:r>
        <w:t xml:space="preserve">(3) </w:t>
      </w:r>
      <w:r>
        <w:rPr>
          <w:rFonts w:cs="宋体" w:hint="eastAsia"/>
        </w:rPr>
        <w:t>计算该圆盘轴线上距盘心</w:t>
      </w:r>
      <w:r>
        <w:t>30.0 cm</w:t>
      </w:r>
      <w:r>
        <w:rPr>
          <w:rFonts w:cs="宋体" w:hint="eastAsia"/>
        </w:rPr>
        <w:t>处的电势和电场强度。</w:t>
      </w:r>
    </w:p>
    <w:p w14:paraId="68E706D5" w14:textId="77777777" w:rsidR="006005B7" w:rsidRDefault="006005B7" w:rsidP="004A7309">
      <w:pPr>
        <w:adjustRightInd w:val="0"/>
        <w:snapToGrid w:val="0"/>
        <w:spacing w:line="360" w:lineRule="auto"/>
        <w:jc w:val="left"/>
        <w:rPr>
          <w:sz w:val="24"/>
        </w:rPr>
      </w:pPr>
    </w:p>
    <w:p w14:paraId="01FDF5EB" w14:textId="39D921C4" w:rsidR="006005B7" w:rsidRDefault="006005B7" w:rsidP="005A6FC0">
      <w:pPr>
        <w:adjustRightInd w:val="0"/>
        <w:snapToGrid w:val="0"/>
        <w:spacing w:line="360" w:lineRule="auto"/>
        <w:ind w:firstLineChars="200" w:firstLine="420"/>
        <w:rPr>
          <w:kern w:val="0"/>
          <w:lang w:val="zh-CN"/>
        </w:rPr>
      </w:pPr>
      <w:r>
        <w:rPr>
          <w:rFonts w:cs="Calibri"/>
          <w:noProof/>
          <w:lang w:val="en-GB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94E6BC7" wp14:editId="6797D959">
                <wp:simplePos x="0" y="0"/>
                <wp:positionH relativeFrom="column">
                  <wp:posOffset>2514600</wp:posOffset>
                </wp:positionH>
                <wp:positionV relativeFrom="paragraph">
                  <wp:posOffset>693420</wp:posOffset>
                </wp:positionV>
                <wp:extent cx="2057400" cy="1089660"/>
                <wp:effectExtent l="0" t="1905" r="0" b="3810"/>
                <wp:wrapTopAndBottom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089660"/>
                          <a:chOff x="2034" y="3318"/>
                          <a:chExt cx="3240" cy="1716"/>
                        </a:xfrm>
                      </wpg:grpSpPr>
                      <pic:pic xmlns:pic="http://schemas.openxmlformats.org/drawingml/2006/picture">
                        <pic:nvPicPr>
                          <pic:cNvPr id="2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34" y="3318"/>
                            <a:ext cx="3240" cy="1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3474" y="4566"/>
                            <a:ext cx="14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75C62" w14:textId="5941EB96" w:rsidR="006005B7" w:rsidRPr="00524E8E" w:rsidRDefault="006005B7" w:rsidP="006005B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33C32">
                                <w:rPr>
                                  <w:rFonts w:cs="宋体"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 w:rsidR="004A7309">
                                <w:rPr>
                                  <w:sz w:val="18"/>
                                  <w:szCs w:val="18"/>
                                </w:rPr>
                                <w:t>9</w:t>
                              </w:r>
                              <w:r w:rsidRPr="00033C32">
                                <w:rPr>
                                  <w:rFonts w:cs="宋体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494E6BC7" id="组合 1" o:spid="_x0000_s1135" style="position:absolute;left:0;text-align:left;margin-left:198pt;margin-top:54.6pt;width:162pt;height:85.8pt;z-index:251670528" coordorigin="2034,3318" coordsize="3240,1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">
                <v:shape id="Picture 117" o:spid="_x0000_s1136" type="#_x0000_t75" style="position:absolute;left:2034;top:3318;width:324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">
                  <v:imagedata r:id="rId29" o:title=""/>
                </v:shape>
                <v:shape id="Text Box 118" o:spid="_x0000_s1137" type="#_x0000_t202" style="position:absolute;left:3474;top:4566;width:14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04675C62" w14:textId="5941EB96" w:rsidR="006005B7" w:rsidRPr="00524E8E" w:rsidRDefault="006005B7" w:rsidP="006005B7">
                        <w:pPr>
                          <w:rPr>
                            <w:sz w:val="18"/>
                            <w:szCs w:val="18"/>
                          </w:rPr>
                        </w:pPr>
                        <w:r w:rsidRPr="00033C32">
                          <w:rPr>
                            <w:rFonts w:cs="宋体" w:hint="eastAsia"/>
                            <w:sz w:val="18"/>
                            <w:szCs w:val="18"/>
                          </w:rPr>
                          <w:t>题</w:t>
                        </w:r>
                        <w:r w:rsidR="004A7309">
                          <w:rPr>
                            <w:sz w:val="18"/>
                            <w:szCs w:val="18"/>
                          </w:rPr>
                          <w:t>9</w:t>
                        </w:r>
                        <w:r w:rsidRPr="00033C32">
                          <w:rPr>
                            <w:rFonts w:cs="宋体"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/>
          <w:b/>
          <w:bCs/>
        </w:rPr>
        <w:t>9</w:t>
      </w:r>
      <w:r>
        <w:rPr>
          <w:rFonts w:hint="eastAsia"/>
          <w:b/>
          <w:bCs/>
        </w:rPr>
        <w:t>、</w:t>
      </w:r>
      <w:r>
        <w:rPr>
          <w:rFonts w:cs="宋体" w:hint="eastAsia"/>
          <w:kern w:val="0"/>
          <w:lang w:val="zh-CN"/>
        </w:rPr>
        <w:t>如图所示，在</w:t>
      </w:r>
      <m:oMath>
        <m:r>
          <w:rPr>
            <w:rFonts w:ascii="Cambria Math" w:hAnsi="Cambria Math"/>
            <w:kern w:val="0"/>
            <w:lang w:val="zh-CN"/>
          </w:rPr>
          <m:t>A</m:t>
        </m:r>
      </m:oMath>
      <w:r>
        <w:rPr>
          <w:rFonts w:cs="宋体" w:hint="eastAsia"/>
          <w:kern w:val="0"/>
          <w:lang w:val="zh-CN"/>
        </w:rPr>
        <w:t>，</w:t>
      </w:r>
      <m:oMath>
        <m:r>
          <w:rPr>
            <w:rFonts w:ascii="Cambria Math" w:hAnsi="Cambria Math"/>
            <w:kern w:val="0"/>
            <w:lang w:val="zh-CN"/>
          </w:rPr>
          <m:t>B</m:t>
        </m:r>
      </m:oMath>
      <w:r>
        <w:rPr>
          <w:rFonts w:cs="宋体" w:hint="eastAsia"/>
          <w:kern w:val="0"/>
          <w:lang w:val="zh-CN"/>
        </w:rPr>
        <w:t>两点处放有电量分别为</w:t>
      </w:r>
      <w:r>
        <w:rPr>
          <w:kern w:val="0"/>
          <w:lang w:val="zh-CN"/>
        </w:rPr>
        <w:t>+</w:t>
      </w:r>
      <m:oMath>
        <m:r>
          <w:rPr>
            <w:rFonts w:ascii="Cambria Math" w:hAnsi="Cambria Math"/>
            <w:kern w:val="0"/>
            <w:lang w:val="zh-CN"/>
          </w:rPr>
          <m:t>q</m:t>
        </m:r>
      </m:oMath>
      <w:r>
        <w:rPr>
          <w:kern w:val="0"/>
          <w:lang w:val="zh-CN"/>
        </w:rPr>
        <w:t>,-</w:t>
      </w:r>
      <m:oMath>
        <m:r>
          <w:rPr>
            <w:rFonts w:ascii="Cambria Math" w:hAnsi="Cambria Math"/>
            <w:kern w:val="0"/>
            <w:lang w:val="zh-CN"/>
          </w:rPr>
          <m:t>q</m:t>
        </m:r>
      </m:oMath>
      <w:r>
        <w:rPr>
          <w:rFonts w:cs="宋体" w:hint="eastAsia"/>
          <w:kern w:val="0"/>
          <w:lang w:val="zh-CN"/>
        </w:rPr>
        <w:t>的点电荷，</w:t>
      </w:r>
      <m:oMath>
        <m:r>
          <w:rPr>
            <w:rFonts w:ascii="Cambria Math" w:hAnsi="Cambria Math"/>
            <w:kern w:val="0"/>
            <w:lang w:val="zh-CN"/>
          </w:rPr>
          <m:t>AB</m:t>
        </m:r>
      </m:oMath>
      <w:r>
        <w:rPr>
          <w:rFonts w:cs="宋体" w:hint="eastAsia"/>
          <w:kern w:val="0"/>
          <w:lang w:val="zh-CN"/>
        </w:rPr>
        <w:t>间距离为</w:t>
      </w:r>
      <w:r>
        <w:rPr>
          <w:kern w:val="0"/>
          <w:lang w:val="zh-CN"/>
        </w:rPr>
        <w:t>2</w:t>
      </w:r>
      <m:oMath>
        <m:r>
          <w:rPr>
            <w:rFonts w:ascii="Cambria Math" w:hAnsi="Cambria Math"/>
            <w:kern w:val="0"/>
            <w:lang w:val="zh-CN"/>
          </w:rPr>
          <m:t>R</m:t>
        </m:r>
      </m:oMath>
      <w:r>
        <w:rPr>
          <w:rFonts w:cs="宋体" w:hint="eastAsia"/>
          <w:kern w:val="0"/>
          <w:lang w:val="zh-CN"/>
        </w:rPr>
        <w:t>，现将另一正试验点电荷</w:t>
      </w:r>
      <m:oMath>
        <m:sSub>
          <m:sSubPr>
            <m:ctrlPr>
              <w:rPr>
                <w:rFonts w:ascii="Cambria Math" w:hAnsi="Cambria Math"/>
                <w:i/>
                <w:kern w:val="0"/>
                <w:lang w:val="zh-CN"/>
              </w:rPr>
            </m:ctrlPr>
          </m:sSubPr>
          <m:e>
            <m:r>
              <w:rPr>
                <w:rFonts w:ascii="Cambria Math" w:hAnsi="Cambria Math"/>
                <w:kern w:val="0"/>
                <w:lang w:val="zh-CN"/>
              </w:rPr>
              <m:t>q</m:t>
            </m:r>
          </m:e>
          <m:sub>
            <m:r>
              <w:rPr>
                <w:rFonts w:ascii="Cambria Math" w:hAnsi="Cambria Math"/>
                <w:kern w:val="0"/>
                <w:lang w:val="zh-CN"/>
              </w:rPr>
              <m:t>0</m:t>
            </m:r>
          </m:sub>
        </m:sSub>
      </m:oMath>
      <w:r>
        <w:rPr>
          <w:rFonts w:cs="宋体" w:hint="eastAsia"/>
          <w:kern w:val="0"/>
          <w:lang w:val="zh-CN"/>
        </w:rPr>
        <w:t>从</w:t>
      </w:r>
      <m:oMath>
        <m:r>
          <w:rPr>
            <w:rFonts w:ascii="Cambria Math" w:hAnsi="Cambria Math"/>
            <w:kern w:val="0"/>
            <w:lang w:val="zh-CN"/>
          </w:rPr>
          <m:t>O</m:t>
        </m:r>
      </m:oMath>
      <w:r>
        <w:rPr>
          <w:rFonts w:cs="宋体" w:hint="eastAsia"/>
          <w:kern w:val="0"/>
          <w:lang w:val="zh-CN"/>
        </w:rPr>
        <w:t>点经过半圆弧移到</w:t>
      </w:r>
      <m:oMath>
        <m:r>
          <w:rPr>
            <w:rFonts w:ascii="Cambria Math"/>
            <w:kern w:val="0"/>
            <w:lang w:val="zh-CN"/>
          </w:rPr>
          <m:t>C</m:t>
        </m:r>
      </m:oMath>
      <w:r>
        <w:rPr>
          <w:rFonts w:cs="宋体" w:hint="eastAsia"/>
          <w:kern w:val="0"/>
          <w:lang w:val="zh-CN"/>
        </w:rPr>
        <w:t>点，求移动过程中电场力作的功。</w:t>
      </w:r>
      <w:bookmarkStart w:id="0" w:name="_GoBack"/>
      <w:bookmarkEnd w:id="0"/>
    </w:p>
    <w:sectPr w:rsidR="006005B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7BF5AA" w14:textId="77777777" w:rsidR="00463208" w:rsidRDefault="00463208" w:rsidP="00D66F5B">
      <w:r>
        <w:separator/>
      </w:r>
    </w:p>
  </w:endnote>
  <w:endnote w:type="continuationSeparator" w:id="0">
    <w:p w14:paraId="384518E9" w14:textId="77777777" w:rsidR="00463208" w:rsidRDefault="00463208" w:rsidP="00D66F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D3EF21" w14:textId="77777777" w:rsidR="00463208" w:rsidRDefault="00463208" w:rsidP="00D66F5B">
      <w:r>
        <w:separator/>
      </w:r>
    </w:p>
  </w:footnote>
  <w:footnote w:type="continuationSeparator" w:id="0">
    <w:p w14:paraId="4812A58E" w14:textId="77777777" w:rsidR="00463208" w:rsidRDefault="00463208" w:rsidP="00D66F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48C3"/>
    <w:rsid w:val="00071BA4"/>
    <w:rsid w:val="002558A5"/>
    <w:rsid w:val="0028795B"/>
    <w:rsid w:val="003228C9"/>
    <w:rsid w:val="00336548"/>
    <w:rsid w:val="00463208"/>
    <w:rsid w:val="004714E9"/>
    <w:rsid w:val="004A7309"/>
    <w:rsid w:val="00527F5E"/>
    <w:rsid w:val="005A6FC0"/>
    <w:rsid w:val="006005B7"/>
    <w:rsid w:val="00732294"/>
    <w:rsid w:val="00737C04"/>
    <w:rsid w:val="007D48C3"/>
    <w:rsid w:val="00825593"/>
    <w:rsid w:val="00940E93"/>
    <w:rsid w:val="00941C55"/>
    <w:rsid w:val="009B0E8D"/>
    <w:rsid w:val="009F3E00"/>
    <w:rsid w:val="00A22ED8"/>
    <w:rsid w:val="00B26E6E"/>
    <w:rsid w:val="00BD5940"/>
    <w:rsid w:val="00C0262D"/>
    <w:rsid w:val="00D203E1"/>
    <w:rsid w:val="00D66F5B"/>
    <w:rsid w:val="00EC2EE8"/>
    <w:rsid w:val="00F4694F"/>
    <w:rsid w:val="00F90EE7"/>
    <w:rsid w:val="00FC7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0F009F"/>
  <w15:chartTrackingRefBased/>
  <w15:docId w15:val="{A4C66EAC-AE4A-4E80-AECB-FEBCA2443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6F5B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66F5B"/>
    <w:pPr>
      <w:tabs>
        <w:tab w:val="center" w:pos="4153"/>
        <w:tab w:val="right" w:pos="8306"/>
      </w:tabs>
    </w:pPr>
  </w:style>
  <w:style w:type="character" w:customStyle="1" w:styleId="Char">
    <w:name w:val="页眉 Char"/>
    <w:basedOn w:val="a0"/>
    <w:link w:val="a3"/>
    <w:uiPriority w:val="99"/>
    <w:rsid w:val="00D66F5B"/>
  </w:style>
  <w:style w:type="paragraph" w:styleId="a4">
    <w:name w:val="footer"/>
    <w:basedOn w:val="a"/>
    <w:link w:val="Char0"/>
    <w:uiPriority w:val="99"/>
    <w:unhideWhenUsed/>
    <w:rsid w:val="00D66F5B"/>
    <w:pPr>
      <w:tabs>
        <w:tab w:val="center" w:pos="4153"/>
        <w:tab w:val="right" w:pos="8306"/>
      </w:tabs>
    </w:pPr>
  </w:style>
  <w:style w:type="character" w:customStyle="1" w:styleId="Char0">
    <w:name w:val="页脚 Char"/>
    <w:basedOn w:val="a0"/>
    <w:link w:val="a4"/>
    <w:uiPriority w:val="99"/>
    <w:rsid w:val="00D66F5B"/>
  </w:style>
  <w:style w:type="paragraph" w:styleId="a5">
    <w:name w:val="Plain Text"/>
    <w:basedOn w:val="a"/>
    <w:link w:val="Char1"/>
    <w:uiPriority w:val="99"/>
    <w:rsid w:val="006005B7"/>
    <w:rPr>
      <w:rFonts w:ascii="宋体" w:hAnsi="Courier New" w:cs="宋体"/>
      <w:szCs w:val="21"/>
    </w:rPr>
  </w:style>
  <w:style w:type="character" w:customStyle="1" w:styleId="Char1">
    <w:name w:val="纯文本 Char"/>
    <w:basedOn w:val="a0"/>
    <w:link w:val="a5"/>
    <w:uiPriority w:val="99"/>
    <w:rsid w:val="006005B7"/>
    <w:rPr>
      <w:rFonts w:ascii="宋体" w:eastAsia="宋体" w:hAnsi="Courier New" w:cs="宋体"/>
      <w:kern w:val="2"/>
      <w:sz w:val="21"/>
      <w:szCs w:val="2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29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1</Words>
  <Characters>807</Characters>
  <Application>Microsoft Office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Think</cp:lastModifiedBy>
  <cp:revision>2</cp:revision>
  <dcterms:created xsi:type="dcterms:W3CDTF">2020-04-21T12:44:00Z</dcterms:created>
  <dcterms:modified xsi:type="dcterms:W3CDTF">2020-04-21T12:44:00Z</dcterms:modified>
</cp:coreProperties>
</file>